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D07891" w14:textId="49226FD4" w:rsidR="00F10C64" w:rsidRDefault="00F10C64" w:rsidP="003B3D97">
      <w:pPr>
        <w:pStyle w:val="BodyText"/>
        <w:rPr>
          <w:rStyle w:val="PageNumber"/>
        </w:rPr>
      </w:pPr>
      <w:r>
        <w:rPr>
          <w:rStyle w:val="PageNumber"/>
        </w:rPr>
        <w:t>College Algebra</w:t>
      </w:r>
    </w:p>
    <w:p w14:paraId="3FADFC69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t>377</w:t>
      </w:r>
    </w:p>
    <w:p w14:paraId="10B928A8" w14:textId="77777777" w:rsidR="003B3D97" w:rsidRDefault="003B3D97" w:rsidP="003B3D97">
      <w:pPr>
        <w:pStyle w:val="Body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36"/>
        <w:gridCol w:w="1915"/>
        <w:gridCol w:w="1915"/>
        <w:gridCol w:w="1915"/>
        <w:gridCol w:w="1916"/>
      </w:tblGrid>
      <w:tr w:rsidR="003578F9" w14:paraId="7BA6E7AC" w14:textId="77777777" w:rsidTr="007A03FF">
        <w:tc>
          <w:tcPr>
            <w:tcW w:w="1915" w:type="dxa"/>
          </w:tcPr>
          <w:p w14:paraId="2A5966B6" w14:textId="77777777" w:rsidR="003578F9" w:rsidRDefault="003578F9" w:rsidP="003B3D97">
            <w:pPr>
              <w:pStyle w:val="BodyText"/>
            </w:pPr>
            <w:r>
              <w:t>x</w:t>
            </w:r>
          </w:p>
        </w:tc>
        <w:tc>
          <w:tcPr>
            <w:tcW w:w="1915" w:type="dxa"/>
          </w:tcPr>
          <w:p w14:paraId="42C61801" w14:textId="4AD86FC5" w:rsidR="003578F9" w:rsidRDefault="007A03FF" w:rsidP="00E86727">
            <w:pPr>
              <w:pStyle w:val="BodyText"/>
            </w:pPr>
            <w:r>
              <w:t>-2</w:t>
            </w:r>
          </w:p>
        </w:tc>
        <w:tc>
          <w:tcPr>
            <w:tcW w:w="1915" w:type="dxa"/>
          </w:tcPr>
          <w:p w14:paraId="4493A791" w14:textId="5AD0D14E" w:rsidR="003578F9" w:rsidRDefault="007A03FF" w:rsidP="00E86727">
            <w:pPr>
              <w:pStyle w:val="BodyText"/>
            </w:pPr>
            <w:r>
              <w:t>-1</w:t>
            </w:r>
          </w:p>
        </w:tc>
        <w:tc>
          <w:tcPr>
            <w:tcW w:w="1915" w:type="dxa"/>
          </w:tcPr>
          <w:p w14:paraId="6F905145" w14:textId="77777777" w:rsidR="003578F9" w:rsidRDefault="003578F9" w:rsidP="003B3D97">
            <w:pPr>
              <w:pStyle w:val="BodyText"/>
            </w:pPr>
            <w:r>
              <w:t>1</w:t>
            </w:r>
          </w:p>
        </w:tc>
        <w:tc>
          <w:tcPr>
            <w:tcW w:w="1916" w:type="dxa"/>
          </w:tcPr>
          <w:p w14:paraId="0E8ABDFA" w14:textId="77777777" w:rsidR="003578F9" w:rsidRDefault="003578F9" w:rsidP="003B3D97">
            <w:pPr>
              <w:pStyle w:val="BodyText"/>
            </w:pPr>
            <w:r>
              <w:t>2</w:t>
            </w:r>
          </w:p>
        </w:tc>
      </w:tr>
      <w:tr w:rsidR="003578F9" w14:paraId="7495436A" w14:textId="77777777" w:rsidTr="007A03FF">
        <w:tc>
          <w:tcPr>
            <w:tcW w:w="1915" w:type="dxa"/>
          </w:tcPr>
          <w:p w14:paraId="4D12B91B" w14:textId="14FE90A0" w:rsidR="003578F9" w:rsidRDefault="007A03FF" w:rsidP="00E86727">
            <w:pPr>
              <w:pStyle w:val="BodyText"/>
            </w:pPr>
            <w:r w:rsidRPr="00E86727">
              <w:rPr>
                <w:position w:val="-50"/>
              </w:rPr>
              <w:object w:dxaOrig="3100" w:dyaOrig="1440" w14:anchorId="75E165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1in" o:ole="">
                  <v:imagedata r:id="rId5" o:title=""/>
                </v:shape>
                <o:OLEObject Type="Embed" ProgID="Equation.DSMT4" ShapeID="_x0000_i1025" DrawAspect="Content" ObjectID="_1602323740" r:id="rId6"/>
              </w:object>
            </w:r>
            <w:r w:rsidR="003578F9">
              <w:t xml:space="preserve"> </w:t>
            </w:r>
          </w:p>
        </w:tc>
        <w:tc>
          <w:tcPr>
            <w:tcW w:w="1915" w:type="dxa"/>
          </w:tcPr>
          <w:p w14:paraId="625411F4" w14:textId="3AEFB235" w:rsidR="003578F9" w:rsidRDefault="00E86727" w:rsidP="00E86727">
            <w:pPr>
              <w:pStyle w:val="BodyText"/>
            </w:pPr>
            <w:r w:rsidRPr="00E86727">
              <w:rPr>
                <w:position w:val="-50"/>
              </w:rPr>
              <w:object w:dxaOrig="740" w:dyaOrig="1359" w14:anchorId="1D560F2D">
                <v:shape id="_x0000_i1026" type="#_x0000_t75" style="width:36.75pt;height:68.25pt" o:ole="">
                  <v:imagedata r:id="rId7" o:title=""/>
                </v:shape>
                <o:OLEObject Type="Embed" ProgID="Equation.DSMT4" ShapeID="_x0000_i1026" DrawAspect="Content" ObjectID="_1602323741" r:id="rId8"/>
              </w:object>
            </w:r>
            <w:r w:rsidR="003578F9">
              <w:t xml:space="preserve"> </w:t>
            </w:r>
          </w:p>
        </w:tc>
        <w:tc>
          <w:tcPr>
            <w:tcW w:w="1915" w:type="dxa"/>
          </w:tcPr>
          <w:p w14:paraId="4E41B2FA" w14:textId="7B8FA91C" w:rsidR="003578F9" w:rsidRDefault="00E86727" w:rsidP="00E86727">
            <w:pPr>
              <w:pStyle w:val="BodyText"/>
            </w:pPr>
            <w:r w:rsidRPr="00E86727">
              <w:rPr>
                <w:position w:val="-50"/>
              </w:rPr>
              <w:object w:dxaOrig="460" w:dyaOrig="1359" w14:anchorId="6732C1A1">
                <v:shape id="_x0000_i1027" type="#_x0000_t75" style="width:23.25pt;height:68.25pt" o:ole="">
                  <v:imagedata r:id="rId9" o:title=""/>
                </v:shape>
                <o:OLEObject Type="Embed" ProgID="Equation.DSMT4" ShapeID="_x0000_i1027" DrawAspect="Content" ObjectID="_1602323742" r:id="rId10"/>
              </w:object>
            </w:r>
          </w:p>
        </w:tc>
        <w:tc>
          <w:tcPr>
            <w:tcW w:w="1915" w:type="dxa"/>
          </w:tcPr>
          <w:p w14:paraId="497C0BE5" w14:textId="6892E7BC" w:rsidR="003578F9" w:rsidRDefault="00E86727" w:rsidP="00E86727">
            <w:pPr>
              <w:pStyle w:val="BodyText"/>
            </w:pPr>
            <w:r w:rsidRPr="00E86727">
              <w:rPr>
                <w:position w:val="-50"/>
              </w:rPr>
              <w:object w:dxaOrig="460" w:dyaOrig="1359" w14:anchorId="65F971DA">
                <v:shape id="_x0000_i1028" type="#_x0000_t75" style="width:23.25pt;height:68.25pt" o:ole="">
                  <v:imagedata r:id="rId11" o:title=""/>
                </v:shape>
                <o:OLEObject Type="Embed" ProgID="Equation.DSMT4" ShapeID="_x0000_i1028" DrawAspect="Content" ObjectID="_1602323743" r:id="rId12"/>
              </w:object>
            </w:r>
          </w:p>
        </w:tc>
        <w:tc>
          <w:tcPr>
            <w:tcW w:w="1916" w:type="dxa"/>
          </w:tcPr>
          <w:p w14:paraId="36E11953" w14:textId="12E04A8A" w:rsidR="003578F9" w:rsidRDefault="00E86727" w:rsidP="00E86727">
            <w:pPr>
              <w:pStyle w:val="BodyText"/>
            </w:pPr>
            <w:r w:rsidRPr="00E86727">
              <w:rPr>
                <w:position w:val="-50"/>
              </w:rPr>
              <w:object w:dxaOrig="740" w:dyaOrig="1359" w14:anchorId="2771754A">
                <v:shape id="_x0000_i1029" type="#_x0000_t75" style="width:36.75pt;height:68.25pt" o:ole="">
                  <v:imagedata r:id="rId13" o:title=""/>
                </v:shape>
                <o:OLEObject Type="Embed" ProgID="Equation.DSMT4" ShapeID="_x0000_i1029" DrawAspect="Content" ObjectID="_1602323744" r:id="rId14"/>
              </w:object>
            </w:r>
            <w:r w:rsidR="003578F9">
              <w:t xml:space="preserve"> </w:t>
            </w:r>
          </w:p>
        </w:tc>
      </w:tr>
    </w:tbl>
    <w:p w14:paraId="1D48378A" w14:textId="77777777" w:rsidR="003578F9" w:rsidRDefault="003578F9" w:rsidP="003B3D97">
      <w:pPr>
        <w:pStyle w:val="BodyText"/>
      </w:pPr>
    </w:p>
    <w:p w14:paraId="768770B0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453F410" wp14:editId="63C6F435">
            <wp:extent cx="2095500" cy="2428875"/>
            <wp:effectExtent l="0" t="0" r="0" b="9525"/>
            <wp:docPr id="117" name="Picture 117" descr="Figure 3.37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Figure 3.37 Graph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AFBAF" w14:textId="01BFCAA8" w:rsidR="003B3D97" w:rsidRDefault="004C01F1" w:rsidP="003B3D97">
      <w:pPr>
        <w:pStyle w:val="BodyText"/>
      </w:pPr>
      <w:r w:rsidRPr="003B3D97">
        <w:t>Step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unction.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7</w:t>
      </w:r>
      <w:r w:rsidR="003B3D97" w:rsidRPr="003B3D97">
        <w:t xml:space="preserve"> </w:t>
      </w:r>
      <w:r w:rsidRPr="003B3D97">
        <w:t>show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proofErr w:type="spellStart"/>
      <w:r w:rsidRPr="003B3D97">
        <w:t>of</w:t>
      </w:r>
      <w:r w:rsidR="003B3D97" w:rsidRPr="003B3D97">
        <w:t xml:space="preserve"> </w:t>
      </w:r>
      <w:r w:rsidRPr="003B3D97">
        <w:t>f</w:t>
      </w:r>
      <w:proofErr w:type="spellEnd"/>
      <w:r w:rsidR="003B3D97" w:rsidRPr="003B3D97">
        <w:t xml:space="preserve"> </w:t>
      </w:r>
      <w:r w:rsidRPr="003B3D97">
        <w:t>us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point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able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y-axis</w:t>
      </w:r>
      <w:r w:rsidR="003B3D97" w:rsidRPr="003B3D97">
        <w:t xml:space="preserve"> </w:t>
      </w:r>
      <w:r w:rsidRPr="003B3D97">
        <w:t>symmetry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approaches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Pr="003B3D97">
        <w:t>or</w:t>
      </w:r>
      <w:r w:rsidR="003B3D97" w:rsidRPr="003B3D97">
        <w:t xml:space="preserve"> </w:t>
      </w:r>
      <w:r w:rsidRPr="003B3D97">
        <w:t>negative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="00EF17B2" w:rsidRPr="00E86727">
        <w:rPr>
          <w:position w:val="-10"/>
        </w:rPr>
        <w:object w:dxaOrig="1960" w:dyaOrig="320" w14:anchorId="670D251B">
          <v:shape id="_x0000_i1157" type="#_x0000_t75" style="width:98.25pt;height:16.5pt" o:ole="">
            <v:imagedata r:id="rId16" o:title=""/>
          </v:shape>
          <o:OLEObject Type="Embed" ProgID="Equation.DSMT4" ShapeID="_x0000_i1157" DrawAspect="Content" ObjectID="_1602323745" r:id="rId17"/>
        </w:object>
      </w:r>
      <w:r w:rsidR="00FE7818">
        <w:t xml:space="preserve"> </w:t>
      </w:r>
      <w:r w:rsidRPr="003B3D97">
        <w:t>the</w:t>
      </w:r>
      <w:r w:rsidR="003B3D97">
        <w:t xml:space="preserve"> </w:t>
      </w:r>
      <w:r w:rsidRPr="003B3D97">
        <w:t>function</w:t>
      </w:r>
      <w:r w:rsidR="003B3D97">
        <w:t xml:space="preserve"> </w:t>
      </w:r>
      <w:r w:rsidRPr="003B3D97">
        <w:t>values,</w:t>
      </w:r>
      <w:r w:rsidR="003B3D97">
        <w:t xml:space="preserve"> </w:t>
      </w:r>
      <w:r w:rsidRPr="003B3D97">
        <w:t>f(x)</w:t>
      </w:r>
      <w:r w:rsidR="003B3D97" w:rsidRPr="003B3D97">
        <w:t xml:space="preserve"> </w:t>
      </w:r>
      <w:r w:rsidRPr="003B3D97">
        <w:t>,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getting</w:t>
      </w:r>
      <w:r w:rsidR="003B3D97" w:rsidRPr="003B3D97">
        <w:t xml:space="preserve"> </w:t>
      </w:r>
      <w:r w:rsidRPr="003B3D97">
        <w:t>larger</w:t>
      </w:r>
      <w:r w:rsidR="003B3D97" w:rsidRPr="003B3D97">
        <w:t xml:space="preserve"> w</w:t>
      </w:r>
      <w:r w:rsidRPr="003B3D97">
        <w:t>ithout</w:t>
      </w:r>
      <w:r w:rsidR="003B3D97" w:rsidRPr="003B3D97">
        <w:t xml:space="preserve"> </w:t>
      </w:r>
      <w:r w:rsidRPr="003B3D97">
        <w:t>bound</w:t>
      </w:r>
      <w:r w:rsidR="00EF17B2">
        <w:t xml:space="preserve"> </w:t>
      </w:r>
      <w:r w:rsidR="00EF17B2" w:rsidRPr="00EF17B2">
        <w:rPr>
          <w:rStyle w:val="PageNumber"/>
          <w:position w:val="-14"/>
        </w:rPr>
        <w:object w:dxaOrig="1200" w:dyaOrig="400" w14:anchorId="4928FE25">
          <v:shape id="_x0000_i1155" type="#_x0000_t75" style="width:60pt;height:20.25pt" o:ole="">
            <v:imagedata r:id="rId18" o:title=""/>
          </v:shape>
          <o:OLEObject Type="Embed" ProgID="Equation.DSMT4" ShapeID="_x0000_i1155" DrawAspect="Content" ObjectID="_1602323746" r:id="rId19"/>
        </w:object>
      </w:r>
      <w:r w:rsidR="00FE7818">
        <w:t>.</w:t>
      </w:r>
    </w:p>
    <w:p w14:paraId="6B964A34" w14:textId="343D01B1" w:rsidR="003B3D97" w:rsidRDefault="004C01F1" w:rsidP="003B3D97">
      <w:pPr>
        <w:pStyle w:val="BodyText"/>
      </w:pPr>
      <w:bookmarkStart w:id="0" w:name="bookmark29"/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:</w:t>
      </w:r>
      <w:bookmarkEnd w:id="0"/>
      <w:r w:rsidR="00FE7818">
        <w:t xml:space="preserve"> </w:t>
      </w:r>
      <w:r w:rsidR="00E86727" w:rsidRPr="00E86727">
        <w:rPr>
          <w:position w:val="-24"/>
        </w:rPr>
        <w:object w:dxaOrig="1380" w:dyaOrig="660" w14:anchorId="3E843A30">
          <v:shape id="_x0000_i1032" type="#_x0000_t75" style="width:69pt;height:33pt" o:ole="">
            <v:imagedata r:id="rId20" o:title=""/>
          </v:shape>
          <o:OLEObject Type="Embed" ProgID="Equation.DSMT4" ShapeID="_x0000_i1032" DrawAspect="Content" ObjectID="_1602323747" r:id="rId21"/>
        </w:object>
      </w:r>
      <w:r w:rsidR="00FE7818">
        <w:t>.</w:t>
      </w:r>
    </w:p>
    <w:p w14:paraId="7FA9A0BA" w14:textId="77777777" w:rsidR="003B3D97" w:rsidRDefault="00092DB4" w:rsidP="00092DB4">
      <w:r>
        <w:t>[</w:t>
      </w:r>
      <w:proofErr w:type="spellStart"/>
      <w:r>
        <w:t>Sidenote</w:t>
      </w:r>
      <w:proofErr w:type="spellEnd"/>
      <w:r>
        <w:t xml:space="preserve">] </w:t>
      </w:r>
      <w:r w:rsidR="00FE7818">
        <w:t xml:space="preserve">7. </w:t>
      </w:r>
      <w:r w:rsidR="004C01F1" w:rsidRPr="003B3D97">
        <w:t>Identify</w:t>
      </w:r>
      <w:r w:rsidR="003B3D97" w:rsidRPr="003B3D97">
        <w:t xml:space="preserve"> </w:t>
      </w:r>
      <w:r w:rsidR="004C01F1" w:rsidRPr="003B3D97">
        <w:t>slant</w:t>
      </w:r>
      <w:r w:rsidR="003B3D97" w:rsidRPr="003B3D97">
        <w:t xml:space="preserve"> </w:t>
      </w:r>
      <w:r w:rsidR="004C01F1" w:rsidRPr="003B3D97">
        <w:t>asymptotes.</w:t>
      </w:r>
      <w:r>
        <w:t xml:space="preserve"> [End </w:t>
      </w:r>
      <w:proofErr w:type="spellStart"/>
      <w:r>
        <w:t>Sidenote</w:t>
      </w:r>
      <w:proofErr w:type="spellEnd"/>
      <w:r>
        <w:t xml:space="preserve">] </w:t>
      </w:r>
    </w:p>
    <w:p w14:paraId="2987F8E2" w14:textId="77777777" w:rsidR="003B3D97" w:rsidRDefault="004C01F1" w:rsidP="00092DB4">
      <w:pPr>
        <w:pStyle w:val="Heading2"/>
      </w:pPr>
      <w:bookmarkStart w:id="1" w:name="bookmark30"/>
      <w:r w:rsidRPr="003B3D97">
        <w:t>Slant</w:t>
      </w:r>
      <w:r w:rsidR="003B3D97" w:rsidRPr="003B3D97">
        <w:t xml:space="preserve"> </w:t>
      </w:r>
      <w:r w:rsidRPr="003B3D97">
        <w:t>Asymptotes</w:t>
      </w:r>
      <w:bookmarkEnd w:id="1"/>
    </w:p>
    <w:p w14:paraId="6063AC93" w14:textId="7D971100" w:rsidR="003B3D97" w:rsidRDefault="004C01F1" w:rsidP="00092DB4">
      <w:pPr>
        <w:pStyle w:val="BodyText"/>
      </w:pPr>
      <w:r w:rsidRPr="003B3D97">
        <w:t>Examin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1320" w:dyaOrig="660" w14:anchorId="5B023382">
          <v:shape id="_x0000_i1033" type="#_x0000_t75" style="width:66pt;height:33pt" o:ole="">
            <v:imagedata r:id="rId22" o:title=""/>
          </v:shape>
          <o:OLEObject Type="Embed" ProgID="Equation.DSMT4" ShapeID="_x0000_i1033" DrawAspect="Content" ObjectID="_1602323748" r:id="rId23"/>
        </w:object>
      </w:r>
      <w:r w:rsidR="00FE7818">
        <w:t>,</w:t>
      </w:r>
      <w:r w:rsidR="003B3D97" w:rsidRPr="003B3D97">
        <w:t xml:space="preserve"> s</w:t>
      </w:r>
      <w:r w:rsidRPr="003B3D97">
        <w:t>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8.</w:t>
      </w:r>
      <w:r w:rsidR="003B3D97" w:rsidRPr="003B3D97">
        <w:t xml:space="preserve"> </w:t>
      </w:r>
      <w:r w:rsidRPr="003B3D97">
        <w:t>Not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However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</w:p>
    <w:p w14:paraId="6AE05F43" w14:textId="280A87B0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can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foun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sion.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example,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g</w:t>
      </w:r>
      <w:r w:rsidRPr="003B3D97">
        <w:t>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1320" w:dyaOrig="660" w14:anchorId="63885AF8">
          <v:shape id="_x0000_i1034" type="#_x0000_t75" style="width:66pt;height:33pt" o:ole="">
            <v:imagedata r:id="rId24" o:title=""/>
          </v:shape>
          <o:OLEObject Type="Embed" ProgID="Equation.DSMT4" ShapeID="_x0000_i1034" DrawAspect="Content" ObjectID="_1602323749" r:id="rId25"/>
        </w:object>
      </w:r>
      <w:r w:rsidRPr="003B3D97">
        <w:t>,</w:t>
      </w:r>
      <w:r w:rsidR="003B3D97">
        <w:t xml:space="preserve"> </w:t>
      </w:r>
      <w:r w:rsidRPr="003B3D97">
        <w:t>divide</w:t>
      </w:r>
      <w:r w:rsidR="00E86727" w:rsidRPr="00E86727">
        <w:rPr>
          <w:position w:val="-6"/>
        </w:rPr>
        <w:object w:dxaOrig="480" w:dyaOrig="279" w14:anchorId="38F2AC8F">
          <v:shape id="_x0000_i1035" type="#_x0000_t75" style="width:24pt;height:13.5pt" o:ole="">
            <v:imagedata r:id="rId26" o:title=""/>
          </v:shape>
          <o:OLEObject Type="Embed" ProgID="Equation.DSMT4" ShapeID="_x0000_i1035" DrawAspect="Content" ObjectID="_1602323750" r:id="rId27"/>
        </w:object>
      </w:r>
      <w:r w:rsidR="00FE7818">
        <w:t xml:space="preserve"> into </w:t>
      </w:r>
      <w:r w:rsidR="00E86727" w:rsidRPr="00E86727">
        <w:rPr>
          <w:position w:val="-6"/>
        </w:rPr>
        <w:object w:dxaOrig="580" w:dyaOrig="320" w14:anchorId="5CF51CBA">
          <v:shape id="_x0000_i1036" type="#_x0000_t75" style="width:28.5pt;height:16.5pt" o:ole="">
            <v:imagedata r:id="rId28" o:title=""/>
          </v:shape>
          <o:OLEObject Type="Embed" ProgID="Equation.DSMT4" ShapeID="_x0000_i1036" DrawAspect="Content" ObjectID="_1602323751" r:id="rId29"/>
        </w:object>
      </w:r>
      <w:r w:rsidR="00FE7818">
        <w:t>:</w:t>
      </w:r>
    </w:p>
    <w:p w14:paraId="3CB381B4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647BF983" wp14:editId="031FFE12">
            <wp:extent cx="3676650" cy="1019175"/>
            <wp:effectExtent l="0" t="0" r="0" b="9525"/>
            <wp:docPr id="124" name="Picture 124" descr="Solving the equ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Solving the equation. 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3B3AD" w14:textId="77777777" w:rsidR="003B3D97" w:rsidRDefault="004C01F1" w:rsidP="00092DB4">
      <w:pPr>
        <w:pStyle w:val="BodyText"/>
      </w:pPr>
      <w:r w:rsidRPr="003B3D97">
        <w:t>Observe</w:t>
      </w:r>
      <w:r w:rsidR="003B3D97" w:rsidRPr="003B3D97">
        <w:t xml:space="preserve"> </w:t>
      </w:r>
      <w:r w:rsidRPr="003B3D97">
        <w:t>that</w:t>
      </w:r>
    </w:p>
    <w:p w14:paraId="5090D328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7D62A618" wp14:editId="4C8AD158">
            <wp:extent cx="2714625" cy="866775"/>
            <wp:effectExtent l="0" t="0" r="9525" b="9525"/>
            <wp:docPr id="125" name="Picture 125" descr="Equation.&#10;The equation of the slant asymptote is y= x+1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Equation.&#10;Teh equation of the slant asymptote is y=x+1. 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1812B" w14:textId="5A107751" w:rsidR="003B3D97" w:rsidRDefault="004C01F1" w:rsidP="00092DB4">
      <w:pPr>
        <w:pStyle w:val="BodyText"/>
      </w:pPr>
      <w:r w:rsidRPr="003B3D97">
        <w:t>As</w:t>
      </w:r>
      <w:r w:rsidR="00FE7818">
        <w:t xml:space="preserve"> </w:t>
      </w:r>
      <w:r w:rsidR="00E86727" w:rsidRPr="00E86727">
        <w:rPr>
          <w:position w:val="-10"/>
        </w:rPr>
        <w:object w:dxaOrig="820" w:dyaOrig="320" w14:anchorId="6537CAEB">
          <v:shape id="_x0000_i1037" type="#_x0000_t75" style="width:41.25pt;height:16.5pt" o:ole="">
            <v:imagedata r:id="rId32" o:title=""/>
          </v:shape>
          <o:OLEObject Type="Embed" ProgID="Equation.DSMT4" ShapeID="_x0000_i1037" DrawAspect="Content" ObjectID="_1602323752" r:id="rId33"/>
        </w:object>
      </w:r>
      <w:r w:rsidR="00FE7818">
        <w:t xml:space="preserve">, </w:t>
      </w:r>
      <w:r w:rsidRPr="003B3D97">
        <w:t>the</w:t>
      </w:r>
      <w:r w:rsidR="003B3D97">
        <w:t xml:space="preserve"> </w:t>
      </w:r>
      <w:r w:rsidRPr="003B3D97">
        <w:t>valu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520" w:dyaOrig="620" w14:anchorId="156E90D4">
          <v:shape id="_x0000_i1038" type="#_x0000_t75" style="width:26.25pt;height:30.75pt" o:ole="">
            <v:imagedata r:id="rId34" o:title=""/>
          </v:shape>
          <o:OLEObject Type="Embed" ProgID="Equation.DSMT4" ShapeID="_x0000_i1038" DrawAspect="Content" ObjectID="_1602323753" r:id="rId35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approximately</w:t>
      </w:r>
      <w:r w:rsid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when</w:t>
      </w:r>
      <w:r w:rsidR="00FE7818">
        <w:t xml:space="preserve"> </w:t>
      </w:r>
      <w:r w:rsidR="00E86727" w:rsidRPr="00E86727">
        <w:rPr>
          <w:position w:val="-10"/>
        </w:rPr>
        <w:object w:dxaOrig="360" w:dyaOrig="320" w14:anchorId="030D37FB">
          <v:shape id="_x0000_i1039" type="#_x0000_t75" style="width:18pt;height:16.5pt" o:ole="">
            <v:imagedata r:id="rId36" o:title=""/>
          </v:shape>
          <o:OLEObject Type="Embed" ProgID="Equation.DSMT4" ShapeID="_x0000_i1039" DrawAspect="Content" ObjectID="_1602323754" r:id="rId37"/>
        </w:object>
      </w:r>
      <w:r w:rsidR="00FE7818">
        <w:t xml:space="preserve"> </w:t>
      </w:r>
      <w:r w:rsidRPr="003B3D97">
        <w:t>is</w:t>
      </w:r>
      <w:r w:rsidR="003B3D97" w:rsidRPr="003B3D97">
        <w:t xml:space="preserve"> </w:t>
      </w:r>
      <w:r w:rsidRPr="003B3D97">
        <w:t>large,</w:t>
      </w:r>
      <w:r w:rsidR="003B3D97" w:rsidRPr="003B3D97">
        <w:t xml:space="preserve"> t</w:t>
      </w:r>
      <w:r w:rsidRPr="003B3D97">
        <w:t>he</w:t>
      </w:r>
      <w:r w:rsid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very</w:t>
      </w:r>
      <w:r w:rsidR="003B3D97">
        <w:t xml:space="preserve"> </w:t>
      </w:r>
      <w:r w:rsidRPr="003B3D97">
        <w:t>close</w:t>
      </w:r>
      <w:r w:rsid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E86727" w:rsidRPr="00E86727">
        <w:rPr>
          <w:position w:val="-6"/>
        </w:rPr>
        <w:object w:dxaOrig="700" w:dyaOrig="220" w14:anchorId="6BED7344">
          <v:shape id="_x0000_i1040" type="#_x0000_t75" style="width:35.25pt;height:11.25pt" o:ole="">
            <v:imagedata r:id="rId38" o:title=""/>
          </v:shape>
          <o:OLEObject Type="Embed" ProgID="Equation.DSMT4" ShapeID="_x0000_i1040" DrawAspect="Content" ObjectID="_1602323755" r:id="rId39"/>
        </w:object>
      </w:r>
      <w:r w:rsidR="00FE7818">
        <w:t xml:space="preserve"> </w:t>
      </w:r>
      <w:r w:rsidRPr="003B3D97">
        <w:t>or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E86727" w:rsidRPr="00E86727">
        <w:rPr>
          <w:position w:val="-6"/>
        </w:rPr>
        <w:object w:dxaOrig="840" w:dyaOrig="220" w14:anchorId="2944B7EE">
          <v:shape id="_x0000_i1041" type="#_x0000_t75" style="width:42pt;height:11.25pt" o:ole="">
            <v:imagedata r:id="rId40" o:title=""/>
          </v:shape>
          <o:OLEObject Type="Embed" ProgID="Equation.DSMT4" ShapeID="_x0000_i1041" DrawAspect="Content" ObjectID="_1602323756" r:id="rId41"/>
        </w:object>
      </w:r>
      <w:r w:rsidR="00FE7818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>
        <w:t xml:space="preserve"> </w:t>
      </w:r>
      <w:proofErr w:type="spellStart"/>
      <w:r w:rsidRPr="003B3D97">
        <w:t>of</w:t>
      </w:r>
      <w:r w:rsidR="003B3D97" w:rsidRPr="003B3D97">
        <w:t xml:space="preserve"> </w:t>
      </w:r>
      <w:r w:rsidRPr="003B3D97">
        <w:t>f</w:t>
      </w:r>
      <w:proofErr w:type="spellEnd"/>
      <w:r w:rsidR="003B3D97">
        <w:t xml:space="preserve"> </w:t>
      </w:r>
      <w:r w:rsidRPr="003B3D97">
        <w:t>gets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whose</w:t>
      </w:r>
      <w:r w:rsid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y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y</w:t>
      </w:r>
      <w:r w:rsid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.</w:t>
      </w:r>
    </w:p>
    <w:p w14:paraId="57C52E14" w14:textId="6721D7D9" w:rsidR="003B3D97" w:rsidRDefault="004C01F1" w:rsidP="00092DB4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general,</w:t>
      </w:r>
      <w:r w:rsidR="003B3D97" w:rsidRPr="003B3D97">
        <w:t xml:space="preserve"> </w:t>
      </w:r>
      <w:r w:rsidRPr="003B3D97">
        <w:t>if</w:t>
      </w:r>
      <w:r w:rsidR="003B3D97">
        <w:t xml:space="preserve"> </w:t>
      </w:r>
      <w:r w:rsidR="00E86727" w:rsidRPr="00E86727">
        <w:rPr>
          <w:position w:val="-28"/>
        </w:rPr>
        <w:object w:dxaOrig="1260" w:dyaOrig="660" w14:anchorId="61F9C2F8">
          <v:shape id="_x0000_i1042" type="#_x0000_t75" style="width:63pt;height:33pt" o:ole="">
            <v:imagedata r:id="rId42" o:title=""/>
          </v:shape>
          <o:OLEObject Type="Embed" ProgID="Equation.DSMT4" ShapeID="_x0000_i1042" DrawAspect="Content" ObjectID="_1602323757" r:id="rId43"/>
        </w:object>
      </w:r>
      <w:r w:rsidRPr="003B3D97">
        <w:t>,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q</w:t>
      </w:r>
      <w:r w:rsidR="003B3D97" w:rsidRPr="003B3D97">
        <w:t xml:space="preserve"> </w:t>
      </w:r>
      <w:r w:rsidRPr="003B3D97">
        <w:t>have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common</w:t>
      </w:r>
      <w:r w:rsidR="003B3D97" w:rsidRPr="003B3D97">
        <w:t xml:space="preserve"> </w:t>
      </w:r>
      <w:r w:rsidRPr="003B3D97">
        <w:t>factors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e</w:t>
      </w:r>
      <w:r w:rsidR="003B3D97">
        <w:t xml:space="preserve"> </w:t>
      </w:r>
      <w:r w:rsidRPr="003B3D97">
        <w:t>degree</w:t>
      </w:r>
      <w:r w:rsidR="003B3D97" w:rsidRPr="003B3D97">
        <w:t xml:space="preserve"> o</w:t>
      </w:r>
      <w:r w:rsidRPr="003B3D97">
        <w:t>f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q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ding</w:t>
      </w:r>
      <w:r w:rsidR="003B3D97" w:rsidRPr="003B3D97">
        <w:t xml:space="preserve"> </w:t>
      </w:r>
      <w:r w:rsidRPr="003B3D97">
        <w:t>q(x)</w:t>
      </w:r>
      <w:r w:rsidR="003B3D97" w:rsidRPr="003B3D97">
        <w:t xml:space="preserve"> </w:t>
      </w:r>
      <w:r w:rsidRPr="003B3D97">
        <w:t>into</w:t>
      </w:r>
      <w:r w:rsidR="003B3D97" w:rsidRPr="003B3D97">
        <w:t xml:space="preserve"> </w:t>
      </w:r>
      <w:r w:rsidRPr="003B3D97">
        <w:t>p(x)</w:t>
      </w:r>
      <w:r w:rsidR="003B3D97" w:rsidRPr="003B3D97">
        <w:t xml:space="preserve"> </w:t>
      </w:r>
      <w:r w:rsidRPr="003B3D97">
        <w:t>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ivision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orm</w:t>
      </w:r>
    </w:p>
    <w:p w14:paraId="42859ED7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68DAB833" wp14:editId="29D9625B">
            <wp:extent cx="2228850" cy="885825"/>
            <wp:effectExtent l="0" t="0" r="0" b="9525"/>
            <wp:docPr id="132" name="Picture 132" descr="Equation.&#10;Slant asymptote, y=mx+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quation.&#10;Slant asymptote, y=mx+b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B7553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ropp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erm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emainder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m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b.</w:t>
      </w:r>
    </w:p>
    <w:p w14:paraId="6D40B51C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139F1122" wp14:editId="5860F12F">
            <wp:extent cx="2581275" cy="2647950"/>
            <wp:effectExtent l="0" t="0" r="9525" b="0"/>
            <wp:docPr id="133" name="Picture 133" descr="Figure 3.38 The graph of a function with a slant asymptote. &#10;Slant asymptote, y=x+1&#10;Vertical asymptote, x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Figure 3.38 The graph of a function with a slant asymptote. &#10;Slant asymptote, y=x+1&#10;Vertical asymptote, x=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0E9B5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14C2AC62" w14:textId="77777777" w:rsidR="003B3D97" w:rsidRPr="003B3D97" w:rsidRDefault="003B3D97" w:rsidP="00092DB4">
      <w:pPr>
        <w:pStyle w:val="BodyText"/>
        <w:rPr>
          <w:rStyle w:val="PageNumber"/>
        </w:rPr>
      </w:pPr>
      <w:r w:rsidRPr="003B3D97">
        <w:rPr>
          <w:rStyle w:val="PageNumber"/>
        </w:rPr>
        <w:t>378</w:t>
      </w:r>
    </w:p>
    <w:p w14:paraId="0B5BE719" w14:textId="77777777" w:rsidR="003B3D97" w:rsidRDefault="004C01F1" w:rsidP="00092DB4">
      <w:pPr>
        <w:pStyle w:val="Heading3"/>
      </w:pPr>
      <w:r w:rsidRPr="003B3D97">
        <w:t>EXAMPLE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</w:p>
    <w:p w14:paraId="5FBD6619" w14:textId="2058E624" w:rsidR="003B3D97" w:rsidRDefault="004C01F1" w:rsidP="003B3D97">
      <w:pPr>
        <w:pStyle w:val="BodyText"/>
      </w:pP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1820" w:dyaOrig="660" w14:anchorId="0699922F">
          <v:shape id="_x0000_i1043" type="#_x0000_t75" style="width:90.75pt;height:33pt" o:ole="">
            <v:imagedata r:id="rId46" o:title=""/>
          </v:shape>
          <o:OLEObject Type="Embed" ProgID="Equation.DSMT4" ShapeID="_x0000_i1043" DrawAspect="Content" ObjectID="_1602323758" r:id="rId47"/>
        </w:object>
      </w:r>
      <w:r w:rsidR="00FE7818">
        <w:t>.</w:t>
      </w:r>
    </w:p>
    <w:p w14:paraId="0002B9E2" w14:textId="77777777" w:rsidR="00FE7818" w:rsidRDefault="004C01F1" w:rsidP="003B3D97">
      <w:pPr>
        <w:pStyle w:val="BodyText"/>
      </w:pPr>
      <w:r w:rsidRPr="003B3D97">
        <w:t>Solution</w:t>
      </w:r>
      <w:r w:rsidR="00FE7818">
        <w:t>:</w:t>
      </w:r>
      <w:r w:rsidR="003B3D97" w:rsidRPr="003B3D97">
        <w:t xml:space="preserve"> </w:t>
      </w:r>
    </w:p>
    <w:p w14:paraId="03A1BCB1" w14:textId="254C7293" w:rsidR="003B3D97" w:rsidRDefault="004C01F1" w:rsidP="003B3D97">
      <w:pPr>
        <w:pStyle w:val="BodyText"/>
      </w:pPr>
      <w:r w:rsidRPr="003B3D97">
        <w:t>Beca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exactly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,</w:t>
      </w:r>
      <w:r w:rsidR="003B3D97" w:rsidRPr="003B3D97">
        <w:t xml:space="preserve"> </w:t>
      </w:r>
      <w:r w:rsidRPr="003B3D97">
        <w:t>and</w:t>
      </w:r>
      <w:r w:rsidR="00FE7818">
        <w:t xml:space="preserve"> </w:t>
      </w:r>
      <w:r w:rsidR="00E86727" w:rsidRPr="00E86727">
        <w:rPr>
          <w:position w:val="-6"/>
        </w:rPr>
        <w:object w:dxaOrig="520" w:dyaOrig="279" w14:anchorId="5DC5416D">
          <v:shape id="_x0000_i1044" type="#_x0000_t75" style="width:26.25pt;height:13.5pt" o:ole="">
            <v:imagedata r:id="rId48" o:title=""/>
          </v:shape>
          <o:OLEObject Type="Embed" ProgID="Equation.DSMT4" ShapeID="_x0000_i1044" DrawAspect="Content" ObjectID="_1602323759" r:id="rId49"/>
        </w:objec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not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actor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6"/>
        </w:rPr>
        <w:object w:dxaOrig="1080" w:dyaOrig="320" w14:anchorId="5F3772ED">
          <v:shape id="_x0000_i1045" type="#_x0000_t75" style="width:54pt;height:16.5pt" o:ole="">
            <v:imagedata r:id="rId50" o:title=""/>
          </v:shape>
          <o:OLEObject Type="Embed" ProgID="Equation.DSMT4" ShapeID="_x0000_i1045" DrawAspect="Content" ObjectID="_1602323760" r:id="rId51"/>
        </w:object>
      </w:r>
      <w:r w:rsidR="00FE7818">
        <w:t>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f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divide</w:t>
      </w:r>
      <w:r w:rsidR="003B3D97" w:rsidRPr="003B3D97">
        <w:t xml:space="preserve"> </w:t>
      </w:r>
      <w:r w:rsidR="00E86727" w:rsidRPr="00E86727">
        <w:rPr>
          <w:position w:val="-6"/>
        </w:rPr>
        <w:object w:dxaOrig="520" w:dyaOrig="279" w14:anchorId="23635514">
          <v:shape id="_x0000_i1046" type="#_x0000_t75" style="width:26.25pt;height:13.5pt" o:ole="">
            <v:imagedata r:id="rId52" o:title=""/>
          </v:shape>
          <o:OLEObject Type="Embed" ProgID="Equation.DSMT4" ShapeID="_x0000_i1046" DrawAspect="Content" ObjectID="_1602323761" r:id="rId53"/>
        </w:object>
      </w:r>
      <w:r w:rsidR="003B3D97" w:rsidRPr="003B3D97">
        <w:t xml:space="preserve"> </w:t>
      </w:r>
      <w:r w:rsidRPr="003B3D97">
        <w:t>into</w:t>
      </w:r>
      <w:r w:rsidR="00FE7818">
        <w:t xml:space="preserve"> </w:t>
      </w:r>
      <w:r w:rsidR="00E86727" w:rsidRPr="00E86727">
        <w:rPr>
          <w:position w:val="-6"/>
        </w:rPr>
        <w:object w:dxaOrig="1080" w:dyaOrig="320" w14:anchorId="5B90C60A">
          <v:shape id="_x0000_i1047" type="#_x0000_t75" style="width:54pt;height:16.5pt" o:ole="">
            <v:imagedata r:id="rId54" o:title=""/>
          </v:shape>
          <o:OLEObject Type="Embed" ProgID="Equation.DSMT4" ShapeID="_x0000_i1047" DrawAspect="Content" ObjectID="_1602323762" r:id="rId55"/>
        </w:object>
      </w:r>
      <w:r w:rsidR="00FE7818">
        <w:t>:</w:t>
      </w:r>
    </w:p>
    <w:p w14:paraId="6ED07E82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3570532" wp14:editId="7C6F1CA3">
            <wp:extent cx="3267075" cy="1466850"/>
            <wp:effectExtent l="0" t="0" r="9525" b="0"/>
            <wp:docPr id="137" name="Picture 137" descr="Solving the equation to find the slant asymptote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Solving the equation to find the slant asymptote. 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22F58" w14:textId="6D349AAA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FE7818">
        <w:t xml:space="preserve"> </w:t>
      </w:r>
      <w:r w:rsidR="00E86727" w:rsidRPr="00E86727">
        <w:rPr>
          <w:position w:val="-10"/>
        </w:rPr>
        <w:object w:dxaOrig="859" w:dyaOrig="320" w14:anchorId="4C7E3350">
          <v:shape id="_x0000_i1048" type="#_x0000_t75" style="width:43.5pt;height:16.5pt" o:ole="">
            <v:imagedata r:id="rId57" o:title=""/>
          </v:shape>
          <o:OLEObject Type="Embed" ProgID="Equation.DSMT4" ShapeID="_x0000_i1048" DrawAspect="Content" ObjectID="_1602323763" r:id="rId58"/>
        </w:object>
      </w:r>
      <w:r w:rsidR="00FE7818">
        <w:t xml:space="preserve">. </w:t>
      </w:r>
      <w:r w:rsidRPr="003B3D97">
        <w:t>Using</w:t>
      </w:r>
      <w:r w:rsidR="003B3D97">
        <w:t xml:space="preserve"> </w:t>
      </w:r>
      <w:r w:rsidRPr="003B3D97">
        <w:t>our</w:t>
      </w:r>
      <w:r w:rsidR="003B3D97" w:rsidRPr="003B3D97">
        <w:t xml:space="preserve"> </w:t>
      </w:r>
      <w:r w:rsidRPr="003B3D97">
        <w:t>strategy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graphing</w:t>
      </w:r>
      <w:r w:rsidR="003B3D97" w:rsidRPr="003B3D97">
        <w:t xml:space="preserve"> r</w:t>
      </w:r>
      <w:r w:rsidRPr="003B3D97">
        <w:t>ational</w:t>
      </w:r>
      <w:r w:rsidR="003B3D97" w:rsidRPr="003B3D97">
        <w:t xml:space="preserve"> </w:t>
      </w:r>
      <w:r w:rsidRPr="003B3D97">
        <w:t>function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1820" w:dyaOrig="660" w14:anchorId="3EF4717F">
          <v:shape id="_x0000_i1049" type="#_x0000_t75" style="width:90.75pt;height:33pt" o:ole="">
            <v:imagedata r:id="rId59" o:title=""/>
          </v:shape>
          <o:OLEObject Type="Embed" ProgID="Equation.DSMT4" ShapeID="_x0000_i1049" DrawAspect="Content" ObjectID="_1602323764" r:id="rId60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9.</w:t>
      </w:r>
    </w:p>
    <w:p w14:paraId="362F15EA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C20282D" wp14:editId="38B2226F">
            <wp:extent cx="2371725" cy="3105150"/>
            <wp:effectExtent l="0" t="0" r="9525" b="0"/>
            <wp:docPr id="140" name="Picture 140" descr="Figure 3.39 The graph of the function.&#10;Slant asymptote, y=x minus 1&#10;Vertical asymptote, x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Figure 3.39 The graph of the function.&#10;Slant asymptote, y=x minus 1&#10;Vertical asymptote, x=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88EC5" w14:textId="276010B5" w:rsidR="003B3D97" w:rsidRDefault="004C01F1" w:rsidP="003B3D97">
      <w:pPr>
        <w:pStyle w:val="BodyText"/>
      </w:pPr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E86727" w:rsidRPr="00E86727">
        <w:rPr>
          <w:position w:val="-24"/>
        </w:rPr>
        <w:object w:dxaOrig="1939" w:dyaOrig="660" w14:anchorId="5F4A1AAE">
          <v:shape id="_x0000_i1050" type="#_x0000_t75" style="width:96.75pt;height:33pt" o:ole="">
            <v:imagedata r:id="rId62" o:title=""/>
          </v:shape>
          <o:OLEObject Type="Embed" ProgID="Equation.DSMT4" ShapeID="_x0000_i1050" DrawAspect="Content" ObjectID="_1602323765" r:id="rId63"/>
        </w:object>
      </w:r>
      <w:r w:rsidR="00FE7818">
        <w:t>.</w:t>
      </w:r>
    </w:p>
    <w:p w14:paraId="1139F077" w14:textId="77777777" w:rsidR="003B3D97" w:rsidRDefault="00092DB4" w:rsidP="00092DB4">
      <w:r>
        <w:t>[</w:t>
      </w:r>
      <w:proofErr w:type="spellStart"/>
      <w:r>
        <w:t>Sidenote</w:t>
      </w:r>
      <w:proofErr w:type="spellEnd"/>
      <w:r>
        <w:t xml:space="preserve">] </w:t>
      </w:r>
      <w:r w:rsidR="004C01F1" w:rsidRPr="003B3D97">
        <w:t>8</w:t>
      </w:r>
      <w:r w:rsidR="00FE7818">
        <w:t>.</w:t>
      </w:r>
      <w:r w:rsidR="003B3D97" w:rsidRPr="003B3D97">
        <w:t xml:space="preserve"> </w:t>
      </w:r>
      <w:r w:rsidR="004C01F1" w:rsidRPr="003B3D97">
        <w:t>Solve</w:t>
      </w:r>
      <w:r w:rsidR="003B3D97" w:rsidRPr="003B3D97">
        <w:t xml:space="preserve"> </w:t>
      </w:r>
      <w:r w:rsidR="004C01F1" w:rsidRPr="003B3D97">
        <w:t>applied</w:t>
      </w:r>
      <w:r w:rsidR="003B3D97" w:rsidRPr="003B3D97">
        <w:t xml:space="preserve"> </w:t>
      </w:r>
      <w:r w:rsidR="004C01F1" w:rsidRPr="003B3D97">
        <w:t>problems</w:t>
      </w:r>
      <w:r w:rsidR="003B3D97" w:rsidRPr="003B3D97">
        <w:t xml:space="preserve"> </w:t>
      </w:r>
      <w:r w:rsidR="004C01F1" w:rsidRPr="003B3D97">
        <w:t>involving</w:t>
      </w:r>
      <w:r w:rsidR="003B3D97" w:rsidRPr="003B3D97">
        <w:t xml:space="preserve"> </w:t>
      </w:r>
      <w:r w:rsidR="004C01F1" w:rsidRPr="003B3D97">
        <w:t>rational</w:t>
      </w:r>
      <w:r w:rsidR="003B3D97" w:rsidRPr="003B3D97">
        <w:t xml:space="preserve"> </w:t>
      </w:r>
      <w:r w:rsidR="004C01F1" w:rsidRPr="003B3D97">
        <w:t>functions.</w:t>
      </w:r>
      <w:r>
        <w:t xml:space="preserve"> [End </w:t>
      </w:r>
      <w:proofErr w:type="spellStart"/>
      <w:r>
        <w:t>Sidenote</w:t>
      </w:r>
      <w:proofErr w:type="spellEnd"/>
      <w:r>
        <w:t xml:space="preserve">] </w:t>
      </w:r>
    </w:p>
    <w:p w14:paraId="76CAB0FC" w14:textId="77777777" w:rsidR="003B3D97" w:rsidRDefault="004C01F1" w:rsidP="00092DB4">
      <w:pPr>
        <w:pStyle w:val="Heading2"/>
      </w:pPr>
      <w:bookmarkStart w:id="2" w:name="bookmark31"/>
      <w:r w:rsidRPr="003B3D97">
        <w:t>Applications</w:t>
      </w:r>
      <w:bookmarkEnd w:id="2"/>
    </w:p>
    <w:p w14:paraId="58F4B6BF" w14:textId="77777777" w:rsidR="003B3D97" w:rsidRDefault="004C01F1" w:rsidP="00092DB4">
      <w:pPr>
        <w:pStyle w:val="BodyText"/>
      </w:pPr>
      <w:r w:rsidRPr="003B3D97">
        <w:t>There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numerous</w:t>
      </w:r>
      <w:r w:rsidR="003B3D97" w:rsidRPr="003B3D97">
        <w:t xml:space="preserve"> </w:t>
      </w:r>
      <w:r w:rsidRPr="003B3D97">
        <w:t>examples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symptotic</w:t>
      </w:r>
      <w:r w:rsidR="003B3D97" w:rsidRPr="003B3D97">
        <w:t xml:space="preserve"> </w:t>
      </w:r>
      <w:r w:rsidRPr="003B3D97">
        <w:t>behavior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unctio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odel</w:t>
      </w:r>
      <w:r w:rsidR="003B3D97" w:rsidRPr="003B3D97">
        <w:t xml:space="preserve"> </w:t>
      </w:r>
      <w:r w:rsidRPr="003B3D97">
        <w:t>real-world</w:t>
      </w:r>
      <w:r w:rsidR="003B3D97" w:rsidRPr="003B3D97">
        <w:t xml:space="preserve"> </w:t>
      </w:r>
      <w:r w:rsidRPr="003B3D97">
        <w:t>phenomena.</w:t>
      </w:r>
      <w:r w:rsidR="003B3D97" w:rsidRPr="003B3D97">
        <w:t xml:space="preserve"> </w:t>
      </w:r>
      <w:r w:rsidRPr="003B3D97">
        <w:t>Let</w:t>
      </w:r>
      <w:r w:rsidR="003B3D97">
        <w:t>'</w:t>
      </w:r>
      <w:r w:rsidRPr="003B3D97">
        <w:t>s</w:t>
      </w:r>
      <w:r w:rsidR="003B3D97" w:rsidRPr="003B3D97">
        <w:t xml:space="preserve"> </w:t>
      </w:r>
      <w:r w:rsidRPr="003B3D97">
        <w:t>consider</w:t>
      </w:r>
      <w:r w:rsidR="003B3D97" w:rsidRPr="003B3D97">
        <w:t xml:space="preserve"> </w:t>
      </w:r>
      <w:r w:rsidRPr="003B3D97">
        <w:t>an</w:t>
      </w:r>
      <w:r w:rsidR="003B3D97" w:rsidRPr="003B3D97">
        <w:t xml:space="preserve"> </w:t>
      </w:r>
      <w:r w:rsidRPr="003B3D97">
        <w:t>example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worl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,</w:t>
      </w:r>
      <w:r w:rsidR="003B3D97" w:rsidRPr="003B3D97">
        <w:t xml:space="preserve"> </w:t>
      </w:r>
      <w:r w:rsidRPr="003B3D97">
        <w:t>C,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:</w:t>
      </w:r>
    </w:p>
    <w:p w14:paraId="3F139953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B83AB48" wp14:editId="454EC29F">
            <wp:extent cx="2324100" cy="819150"/>
            <wp:effectExtent l="0" t="0" r="0" b="0"/>
            <wp:docPr id="142" name="Picture 142" descr="Equation.&#10;cx= cost per unit times the number of units produced,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Equation.&#10;cx= cost per unit times the number of units produced, x.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DDA1E" w14:textId="4F01AF30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uni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divid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ber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produce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denoted</w:t>
      </w:r>
      <w:r w:rsidR="003B3D97" w:rsidRPr="003B3D97">
        <w:t xml:space="preserve"> </w:t>
      </w:r>
      <w:r w:rsidRPr="003B3D97">
        <w:t>by</w:t>
      </w:r>
      <w:r w:rsidR="00FE7818">
        <w:t xml:space="preserve"> </w:t>
      </w:r>
      <w:r w:rsidR="00E86727" w:rsidRPr="00E86727">
        <w:rPr>
          <w:position w:val="-6"/>
        </w:rPr>
        <w:object w:dxaOrig="240" w:dyaOrig="320" w14:anchorId="446926E5">
          <v:shape id="_x0000_i1051" type="#_x0000_t75" style="width:12pt;height:16.5pt" o:ole="">
            <v:imagedata r:id="rId65" o:title=""/>
          </v:shape>
          <o:OLEObject Type="Embed" ProgID="Equation.DSMT4" ShapeID="_x0000_i1051" DrawAspect="Content" ObjectID="_1602323766" r:id="rId66"/>
        </w:object>
      </w:r>
      <w:r w:rsidR="00FE7818">
        <w:t xml:space="preserve">. </w:t>
      </w:r>
      <w:r w:rsidRPr="003B3D97">
        <w:t>Thus,</w:t>
      </w:r>
    </w:p>
    <w:p w14:paraId="58D5B05A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682D8A3" wp14:editId="54BDB191">
            <wp:extent cx="2657475" cy="1152525"/>
            <wp:effectExtent l="0" t="0" r="9525" b="9525"/>
            <wp:docPr id="144" name="Picture 144" descr="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Equation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B457D" w14:textId="77777777" w:rsidR="003B3D97" w:rsidRDefault="004C01F1" w:rsidP="00092DB4">
      <w:pPr>
        <w:pStyle w:val="Heading3"/>
      </w:pPr>
      <w:bookmarkStart w:id="3" w:name="bookmark32"/>
      <w:r w:rsidRPr="003B3D97">
        <w:t>EXAMPLE</w:t>
      </w:r>
      <w:r w:rsidR="003B3D97" w:rsidRPr="003B3D97">
        <w:t xml:space="preserve"> </w:t>
      </w:r>
      <w:r w:rsidRPr="003B3D97">
        <w:t>9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bookmarkEnd w:id="3"/>
    </w:p>
    <w:p w14:paraId="2F058941" w14:textId="77777777" w:rsidR="00FE7818" w:rsidRDefault="004C01F1" w:rsidP="003B3D97">
      <w:pPr>
        <w:pStyle w:val="BodyText"/>
      </w:pPr>
      <w:r w:rsidRPr="003B3D97">
        <w:t>We</w:t>
      </w:r>
      <w:r w:rsidR="003B3D97" w:rsidRPr="003B3D97">
        <w:t xml:space="preserve"> </w:t>
      </w:r>
      <w:r w:rsidRPr="003B3D97">
        <w:t>retur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scribed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ction</w:t>
      </w:r>
      <w:r w:rsidR="003B3D97" w:rsidRPr="003B3D97">
        <w:t xml:space="preserve"> </w:t>
      </w:r>
      <w:r w:rsidRPr="003B3D97">
        <w:t>opener.</w:t>
      </w:r>
      <w:r w:rsidR="003B3D97" w:rsidRPr="003B3D97">
        <w:t xml:space="preserve"> </w:t>
      </w:r>
      <w:r w:rsidRPr="003B3D97">
        <w:t>Suppose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anufactures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inven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$1,0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$50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.</w:t>
      </w:r>
      <w:r w:rsidR="003B3D97" w:rsidRPr="003B3D97">
        <w:t xml:space="preserve"> </w:t>
      </w:r>
    </w:p>
    <w:p w14:paraId="026F48FA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024F4171" w14:textId="12990D3D" w:rsidR="00FE7818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 w:rsidRPr="00FE7818">
        <w:t xml:space="preserve"> </w:t>
      </w:r>
      <w:r w:rsidR="00E86727" w:rsidRPr="00E86727">
        <w:rPr>
          <w:position w:val="-6"/>
        </w:rPr>
        <w:object w:dxaOrig="240" w:dyaOrig="320" w14:anchorId="17B67F6B">
          <v:shape id="_x0000_i1052" type="#_x0000_t75" style="width:12pt;height:16.5pt" o:ole="">
            <v:imagedata r:id="rId68" o:title=""/>
          </v:shape>
          <o:OLEObject Type="Embed" ProgID="Equation.DSMT4" ShapeID="_x0000_i1052" DrawAspect="Content" ObjectID="_1602323767" r:id="rId69"/>
        </w:object>
      </w:r>
      <w:r w:rsidR="00FE7818">
        <w:t xml:space="preserve">,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358E3C62" w14:textId="06ED0D94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="00FE7818">
        <w:t xml:space="preserve"> </w:t>
      </w:r>
      <w:r w:rsidR="00E86727" w:rsidRPr="00E86727">
        <w:rPr>
          <w:position w:val="-10"/>
        </w:rPr>
        <w:object w:dxaOrig="3640" w:dyaOrig="360" w14:anchorId="082A10FF">
          <v:shape id="_x0000_i1053" type="#_x0000_t75" style="width:182.25pt;height:18pt" o:ole="">
            <v:imagedata r:id="rId70" o:title=""/>
          </v:shape>
          <o:OLEObject Type="Embed" ProgID="Equation.DSMT4" ShapeID="_x0000_i1053" DrawAspect="Content" ObjectID="_1602323768" r:id="rId71"/>
        </w:object>
      </w:r>
      <w:r w:rsidR="00FE7818">
        <w:t>.</w:t>
      </w:r>
      <w:r w:rsidRPr="003B3D97">
        <w:t xml:space="preserve"> </w:t>
      </w:r>
    </w:p>
    <w:p w14:paraId="2CAF4C25" w14:textId="5A1E3BC2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>
        <w:t xml:space="preserve"> </w:t>
      </w:r>
      <w:r w:rsidR="00E86727" w:rsidRPr="00E86727">
        <w:rPr>
          <w:position w:val="-6"/>
        </w:rPr>
        <w:object w:dxaOrig="240" w:dyaOrig="320" w14:anchorId="13055A08">
          <v:shape id="_x0000_i1054" type="#_x0000_t75" style="width:12pt;height:16.5pt" o:ole="">
            <v:imagedata r:id="rId72" o:title=""/>
          </v:shape>
          <o:OLEObject Type="Embed" ProgID="Equation.DSMT4" ShapeID="_x0000_i1054" DrawAspect="Content" ObjectID="_1602323769" r:id="rId73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5C0903C0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60E1D48F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t>379</w:t>
      </w:r>
    </w:p>
    <w:p w14:paraId="52A45CCC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6C47CB6" wp14:editId="2AF111CF">
            <wp:extent cx="1504950" cy="2933700"/>
            <wp:effectExtent l="0" t="0" r="0" b="0"/>
            <wp:docPr id="148" name="Picture 148" descr="Image of a robot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Image of a robot. 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8D8B4" w14:textId="77777777" w:rsidR="00FE7818" w:rsidRDefault="004C01F1" w:rsidP="003B3D97">
      <w:pPr>
        <w:pStyle w:val="BodyText"/>
      </w:pPr>
      <w:bookmarkStart w:id="4" w:name="bookmark33"/>
      <w:r w:rsidRPr="003B3D97">
        <w:t>Solution</w:t>
      </w:r>
      <w:bookmarkEnd w:id="4"/>
      <w:r w:rsidR="00FE7818">
        <w:t>:</w:t>
      </w:r>
      <w:r w:rsidR="003B3D97" w:rsidRPr="003B3D97">
        <w:t xml:space="preserve"> </w:t>
      </w:r>
    </w:p>
    <w:p w14:paraId="4AEE15A8" w14:textId="77777777" w:rsidR="003B3D97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.</w:t>
      </w:r>
    </w:p>
    <w:p w14:paraId="2AC1A493" w14:textId="77777777" w:rsidR="00FE7818" w:rsidRDefault="00FE7818" w:rsidP="003B3D97">
      <w:pPr>
        <w:pStyle w:val="BodyText"/>
      </w:pPr>
      <w:r>
        <w:rPr>
          <w:noProof/>
        </w:rPr>
        <w:drawing>
          <wp:inline distT="0" distB="0" distL="0" distR="0" wp14:anchorId="7D44F4CF" wp14:editId="59709565">
            <wp:extent cx="2790825" cy="752475"/>
            <wp:effectExtent l="0" t="0" r="9525" b="9525"/>
            <wp:docPr id="149" name="Picture 149" descr="Equation.&#10;Fixed cost is $1,000,000.&#10;Variable cost, $5,000 for each robotic system produced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Equation.&#10;Fixed cost is $1,000,000.&#10;Variable cost, $5,000 for each robotic system produced. 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D97" w:rsidRPr="003B3D97">
        <w:t xml:space="preserve"> </w:t>
      </w:r>
    </w:p>
    <w:p w14:paraId="61D36D5F" w14:textId="7EBC27A6" w:rsidR="003B3D97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E86727" w:rsidRPr="00E86727">
        <w:rPr>
          <w:position w:val="-6"/>
        </w:rPr>
        <w:object w:dxaOrig="240" w:dyaOrig="320" w14:anchorId="3DCE54C3">
          <v:shape id="_x0000_i1055" type="#_x0000_t75" style="width:12pt;height:16.5pt" o:ole="">
            <v:imagedata r:id="rId76" o:title=""/>
          </v:shape>
          <o:OLEObject Type="Embed" ProgID="Equation.DSMT4" ShapeID="_x0000_i1055" DrawAspect="Content" ObjectID="_1602323770" r:id="rId77"/>
        </w:object>
      </w:r>
      <w:r w:rsidR="004C01F1" w:rsidRPr="003B3D97">
        <w:t>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</w:t>
      </w:r>
      <w:r w:rsidRPr="003B3D97">
        <w:t xml:space="preserve"> </w:t>
      </w:r>
      <w:r w:rsidR="004C01F1" w:rsidRPr="003B3D97">
        <w:t>divided</w:t>
      </w:r>
      <w:r w:rsidRPr="003B3D97">
        <w:t xml:space="preserve"> </w:t>
      </w:r>
      <w:r w:rsidR="004C01F1" w:rsidRPr="003B3D97">
        <w:t>by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ber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</w:t>
      </w:r>
      <w:r w:rsidRPr="003B3D97">
        <w:t xml:space="preserve"> </w:t>
      </w:r>
      <w:r w:rsidR="004C01F1" w:rsidRPr="003B3D97">
        <w:t>produced.</w:t>
      </w:r>
    </w:p>
    <w:bookmarkStart w:id="5" w:name="_GoBack"/>
    <w:p w14:paraId="0717CAC7" w14:textId="5748D99D" w:rsidR="00FE7818" w:rsidRDefault="00E86727" w:rsidP="003B3D97">
      <w:pPr>
        <w:pStyle w:val="BodyText"/>
      </w:pPr>
      <w:r w:rsidRPr="00E86727">
        <w:rPr>
          <w:position w:val="-24"/>
        </w:rPr>
        <w:object w:dxaOrig="5460" w:dyaOrig="620" w14:anchorId="38835D83">
          <v:shape id="_x0000_i1056" type="#_x0000_t75" style="width:273pt;height:30.75pt" o:ole="">
            <v:imagedata r:id="rId78" o:title=""/>
          </v:shape>
          <o:OLEObject Type="Embed" ProgID="Equation.DSMT4" ShapeID="_x0000_i1056" DrawAspect="Content" ObjectID="_1602323771" r:id="rId79"/>
        </w:object>
      </w:r>
      <w:bookmarkEnd w:id="5"/>
    </w:p>
    <w:p w14:paraId="36CAF209" w14:textId="59BBDF55" w:rsidR="003B3D97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evaluate</w:t>
      </w:r>
      <w:r w:rsidRPr="003B3D97">
        <w:t xml:space="preserve"> </w:t>
      </w:r>
      <w:r w:rsidR="00E86727" w:rsidRPr="00E86727">
        <w:rPr>
          <w:position w:val="-6"/>
        </w:rPr>
        <w:object w:dxaOrig="240" w:dyaOrig="320" w14:anchorId="45D5CFC1">
          <v:shape id="_x0000_i1057" type="#_x0000_t75" style="width:12pt;height:16.5pt" o:ole="">
            <v:imagedata r:id="rId80" o:title=""/>
          </v:shape>
          <o:OLEObject Type="Embed" ProgID="Equation.DSMT4" ShapeID="_x0000_i1057" DrawAspect="Content" ObjectID="_1602323772" r:id="rId81"/>
        </w:object>
      </w:r>
      <w:r w:rsidRPr="003B3D97">
        <w:t xml:space="preserve"> </w:t>
      </w:r>
      <w:r w:rsidR="004C01F1" w:rsidRPr="003B3D97">
        <w:t>at</w:t>
      </w:r>
      <w:r w:rsidRPr="003B3D97">
        <w:t xml:space="preserve"> </w:t>
      </w:r>
      <w:r w:rsidR="004C01F1" w:rsidRPr="003B3D97">
        <w:t>1000,</w:t>
      </w:r>
      <w:r w:rsidRPr="003B3D97">
        <w:t xml:space="preserve"> </w:t>
      </w:r>
      <w:r w:rsidR="004C01F1" w:rsidRPr="003B3D97">
        <w:t>10,000,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00,000,</w:t>
      </w:r>
      <w:r w:rsidRPr="003B3D97">
        <w:t xml:space="preserve"> </w:t>
      </w:r>
      <w:r w:rsidR="004C01F1" w:rsidRPr="003B3D97">
        <w:t>interpreting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results.</w:t>
      </w:r>
    </w:p>
    <w:p w14:paraId="22B41086" w14:textId="212D3B3E" w:rsidR="003B3D97" w:rsidRDefault="00E86727" w:rsidP="003B3D97">
      <w:pPr>
        <w:pStyle w:val="BodyText"/>
      </w:pPr>
      <w:r w:rsidRPr="00E86727">
        <w:rPr>
          <w:position w:val="-24"/>
        </w:rPr>
        <w:object w:dxaOrig="4140" w:dyaOrig="620" w14:anchorId="0799A23A">
          <v:shape id="_x0000_i1058" type="#_x0000_t75" style="width:207pt;height:30.75pt" o:ole="">
            <v:imagedata r:id="rId82" o:title=""/>
          </v:shape>
          <o:OLEObject Type="Embed" ProgID="Equation.DSMT4" ShapeID="_x0000_i1058" DrawAspect="Content" ObjectID="_1602323773" r:id="rId83"/>
        </w:object>
      </w:r>
    </w:p>
    <w:p w14:paraId="70EAA291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6000.</w:t>
      </w:r>
    </w:p>
    <w:p w14:paraId="746B9639" w14:textId="7EE759D9" w:rsidR="003B3D97" w:rsidRDefault="00E86727" w:rsidP="003B3D97">
      <w:pPr>
        <w:pStyle w:val="BodyText"/>
      </w:pPr>
      <w:r w:rsidRPr="00E86727">
        <w:rPr>
          <w:position w:val="-28"/>
        </w:rPr>
        <w:object w:dxaOrig="4540" w:dyaOrig="660" w14:anchorId="5E48D91C">
          <v:shape id="_x0000_i1059" type="#_x0000_t75" style="width:227.25pt;height:33pt" o:ole="">
            <v:imagedata r:id="rId84" o:title=""/>
          </v:shape>
          <o:OLEObject Type="Embed" ProgID="Equation.DSMT4" ShapeID="_x0000_i1059" DrawAspect="Content" ObjectID="_1602323774" r:id="rId85"/>
        </w:object>
      </w:r>
    </w:p>
    <w:p w14:paraId="5E6F0B28" w14:textId="4AF10EA6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100.</w:t>
      </w:r>
      <w:r w:rsidR="00FE7818">
        <w:t xml:space="preserve"> </w:t>
      </w:r>
      <w:r w:rsidR="00E86727" w:rsidRPr="00E86727">
        <w:rPr>
          <w:position w:val="-28"/>
        </w:rPr>
        <w:object w:dxaOrig="4780" w:dyaOrig="660" w14:anchorId="75E8D52C">
          <v:shape id="_x0000_i1060" type="#_x0000_t75" style="width:239.25pt;height:33pt" o:ole="">
            <v:imagedata r:id="rId86" o:title=""/>
          </v:shape>
          <o:OLEObject Type="Embed" ProgID="Equation.DSMT4" ShapeID="_x0000_i1060" DrawAspect="Content" ObjectID="_1602323775" r:id="rId87"/>
        </w:object>
      </w:r>
    </w:p>
    <w:p w14:paraId="650BE082" w14:textId="77777777" w:rsidR="00FE7818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010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er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creases.</w:t>
      </w:r>
      <w:r w:rsidR="003B3D97" w:rsidRPr="003B3D97">
        <w:t xml:space="preserve"> </w:t>
      </w:r>
    </w:p>
    <w:p w14:paraId="13B0D969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develope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</w:t>
      </w:r>
    </w:p>
    <w:p w14:paraId="02914021" w14:textId="54A83966" w:rsidR="00FE7818" w:rsidRDefault="00E86727" w:rsidP="003B3D97">
      <w:pPr>
        <w:pStyle w:val="BodyText"/>
      </w:pPr>
      <w:r w:rsidRPr="00E86727">
        <w:rPr>
          <w:position w:val="-24"/>
        </w:rPr>
        <w:object w:dxaOrig="2600" w:dyaOrig="620" w14:anchorId="5C2C06BC">
          <v:shape id="_x0000_i1061" type="#_x0000_t75" style="width:130.5pt;height:30.75pt" o:ole="">
            <v:imagedata r:id="rId88" o:title=""/>
          </v:shape>
          <o:OLEObject Type="Embed" ProgID="Equation.DSMT4" ShapeID="_x0000_i1061" DrawAspect="Content" ObjectID="_1602323776" r:id="rId89"/>
        </w:object>
      </w:r>
    </w:p>
    <w:p w14:paraId="1955E132" w14:textId="77777777" w:rsidR="003B3D97" w:rsidRDefault="003B3D97" w:rsidP="003B3D97">
      <w:pPr>
        <w:pStyle w:val="BodyText"/>
      </w:pPr>
      <w:r w:rsidRPr="003B3D97">
        <w:t>i</w:t>
      </w:r>
      <w:r w:rsidR="004C01F1" w:rsidRPr="003B3D97">
        <w:t>n</w:t>
      </w:r>
      <w:r w:rsidRPr="003B3D97">
        <w:t xml:space="preserve"> </w:t>
      </w:r>
      <w:r w:rsidR="004C01F1" w:rsidRPr="003B3D97">
        <w:t>which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,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equal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1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leading</w:t>
      </w:r>
      <w:r w:rsidRPr="003B3D97">
        <w:t xml:space="preserve"> </w:t>
      </w:r>
      <w:r w:rsidR="004C01F1" w:rsidRPr="003B3D97">
        <w:t>coefficients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5000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are</w:t>
      </w:r>
      <w:r w:rsidRPr="003B3D97">
        <w:t xml:space="preserve"> </w:t>
      </w:r>
      <w:r w:rsidR="004C01F1" w:rsidRPr="003B3D97">
        <w:t>used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obtain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is</w:t>
      </w:r>
    </w:p>
    <w:p w14:paraId="0EACFF48" w14:textId="19FC6158" w:rsidR="003B3D97" w:rsidRDefault="00E86727" w:rsidP="003B3D97">
      <w:pPr>
        <w:pStyle w:val="BodyText"/>
      </w:pPr>
      <w:r w:rsidRPr="00E86727">
        <w:rPr>
          <w:position w:val="-24"/>
        </w:rPr>
        <w:object w:dxaOrig="960" w:dyaOrig="620" w14:anchorId="66FC07B6">
          <v:shape id="_x0000_i1062" type="#_x0000_t75" style="width:48pt;height:30.75pt" o:ole="">
            <v:imagedata r:id="rId90" o:title=""/>
          </v:shape>
          <o:OLEObject Type="Embed" ProgID="Equation.DSMT4" ShapeID="_x0000_i1062" DrawAspect="Content" ObjectID="_1602323777" r:id="rId91"/>
        </w:object>
      </w:r>
      <w:r w:rsidR="00FE7818">
        <w:t xml:space="preserve"> or y = 5000.</w:t>
      </w:r>
    </w:p>
    <w:p w14:paraId="1DCA158C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4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roduced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month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comes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east</w:t>
      </w:r>
      <w:r w:rsidR="003B3D97" w:rsidRPr="003B3D97">
        <w:t xml:space="preserve"> </w:t>
      </w:r>
      <w:r w:rsidRPr="003B3D97">
        <w:t>possibl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pproaching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Competitively</w:t>
      </w:r>
      <w:r w:rsidR="003B3D97" w:rsidRPr="003B3D97">
        <w:t xml:space="preserve"> </w:t>
      </w:r>
      <w:r w:rsidRPr="003B3D97">
        <w:t>low</w:t>
      </w:r>
      <w:r w:rsidR="003B3D97" w:rsidRPr="003B3D97">
        <w:t xml:space="preserve"> </w:t>
      </w:r>
      <w:r w:rsidRPr="003B3D97">
        <w:t>prices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place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posing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major</w:t>
      </w:r>
      <w:r w:rsidR="003B3D97" w:rsidRPr="003B3D97">
        <w:t xml:space="preserve"> </w:t>
      </w:r>
      <w:r w:rsidRPr="003B3D97">
        <w:t>probl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small</w:t>
      </w:r>
      <w:r w:rsidR="003B3D97" w:rsidRPr="003B3D97">
        <w:t xml:space="preserve"> </w:t>
      </w:r>
      <w:r w:rsidRPr="003B3D97">
        <w:t>businesses.</w:t>
      </w:r>
    </w:p>
    <w:p w14:paraId="6CA94BA9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1C24F109" wp14:editId="503FB671">
            <wp:extent cx="3895725" cy="2819400"/>
            <wp:effectExtent l="0" t="0" r="9525" b="0"/>
            <wp:docPr id="156" name="Picture 156" descr="Figure 3.40 Walk Man; HAL's Average Cost.&#10;Domain; Number of Robotic Exoskeletons Produced per Month (1000 to 6000).&#10;Range; Average Cost per Exoskeleton for the Company ($4000 top $10,000)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Figure 3.40 Walk Man; HAL's Average Cost.&#10;Domain; Number of Robotic Exoskeletons Produced per Month (1000 to 6000).&#10;Range; Average Cost per Exoskeleton for the Company ($4000 top $10,000). 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8E40" w14:textId="77777777" w:rsidR="00FE7818" w:rsidRDefault="004C01F1" w:rsidP="003B3D97">
      <w:pPr>
        <w:pStyle w:val="BodyText"/>
      </w:pPr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9</w:t>
      </w:r>
      <w:r w:rsidR="00FE7818">
        <w:t>:</w:t>
      </w:r>
      <w:r w:rsidR="003B3D97" w:rsidRPr="003B3D97">
        <w:t xml:space="preserve"> </w:t>
      </w:r>
      <w:r w:rsidR="00FE7818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planning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manufacture</w:t>
      </w:r>
      <w:r w:rsidR="003B3D97" w:rsidRPr="003B3D97">
        <w:t xml:space="preserve"> </w:t>
      </w:r>
      <w:r w:rsidRPr="003B3D97">
        <w:t>wheelchair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light,</w:t>
      </w:r>
      <w:r w:rsidR="003B3D97" w:rsidRPr="003B3D97">
        <w:t xml:space="preserve"> </w:t>
      </w:r>
      <w:r w:rsidRPr="003B3D97">
        <w:t>fast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beautiful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$5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$4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dically</w:t>
      </w:r>
      <w:r w:rsidR="003B3D97" w:rsidRPr="003B3D97">
        <w:t xml:space="preserve"> </w:t>
      </w:r>
      <w:r w:rsidRPr="003B3D97">
        <w:t>innovative</w:t>
      </w:r>
      <w:r w:rsidR="003B3D97" w:rsidRPr="003B3D97">
        <w:t xml:space="preserve"> </w:t>
      </w:r>
      <w:r w:rsidRPr="003B3D97">
        <w:t>chair.</w:t>
      </w:r>
      <w:r w:rsidR="003B3D97" w:rsidRPr="003B3D97">
        <w:t xml:space="preserve"> </w:t>
      </w:r>
    </w:p>
    <w:p w14:paraId="6A0610D4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05C07E38" w14:textId="579420E5" w:rsidR="00FE7818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E86727" w:rsidRPr="00E86727">
        <w:rPr>
          <w:position w:val="-6"/>
        </w:rPr>
        <w:object w:dxaOrig="240" w:dyaOrig="320" w14:anchorId="321942B6">
          <v:shape id="_x0000_i1063" type="#_x0000_t75" style="width:12pt;height:16.5pt" o:ole="">
            <v:imagedata r:id="rId93" o:title=""/>
          </v:shape>
          <o:OLEObject Type="Embed" ProgID="Equation.DSMT4" ShapeID="_x0000_i1063" DrawAspect="Content" ObjectID="_1602323778" r:id="rId94"/>
        </w:object>
      </w:r>
      <w:r w:rsidR="004C01F1" w:rsidRPr="003B3D97">
        <w:t>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44B6DEB8" w14:textId="21C4F4B4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Pr="003B3D97">
        <w:t xml:space="preserve"> </w:t>
      </w:r>
      <w:r w:rsidR="00E86727" w:rsidRPr="00E86727">
        <w:rPr>
          <w:position w:val="-10"/>
        </w:rPr>
        <w:object w:dxaOrig="3640" w:dyaOrig="360" w14:anchorId="1762CA2F">
          <v:shape id="_x0000_i1064" type="#_x0000_t75" style="width:182.25pt;height:18pt" o:ole="">
            <v:imagedata r:id="rId95" o:title=""/>
          </v:shape>
          <o:OLEObject Type="Embed" ProgID="Equation.DSMT4" ShapeID="_x0000_i1064" DrawAspect="Content" ObjectID="_1602323779" r:id="rId96"/>
        </w:object>
      </w:r>
      <w:r w:rsidR="00FE7818">
        <w:t>.</w:t>
      </w:r>
      <w:r w:rsidRPr="003B3D97">
        <w:t xml:space="preserve"> </w:t>
      </w:r>
    </w:p>
    <w:p w14:paraId="368B1169" w14:textId="4968DCC9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E86727" w:rsidRPr="00E86727">
        <w:rPr>
          <w:position w:val="-6"/>
        </w:rPr>
        <w:object w:dxaOrig="240" w:dyaOrig="320" w14:anchorId="70FE6113">
          <v:shape id="_x0000_i1065" type="#_x0000_t75" style="width:12pt;height:16.5pt" o:ole="">
            <v:imagedata r:id="rId97" o:title=""/>
          </v:shape>
          <o:OLEObject Type="Embed" ProgID="Equation.DSMT4" ShapeID="_x0000_i1065" DrawAspect="Content" ObjectID="_1602323780" r:id="rId98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1027B773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5EB56322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t>380</w:t>
      </w:r>
    </w:p>
    <w:p w14:paraId="6FA8FD92" w14:textId="77777777" w:rsidR="003B3D97" w:rsidRDefault="004C01F1" w:rsidP="00FE7818">
      <w:pPr>
        <w:pStyle w:val="Heading2"/>
      </w:pPr>
      <w:bookmarkStart w:id="6" w:name="bookmark34"/>
      <w:r w:rsidRPr="003B3D97">
        <w:t>Exercise</w:t>
      </w:r>
      <w:r w:rsidR="003B3D97" w:rsidRPr="003B3D97">
        <w:t xml:space="preserve"> </w:t>
      </w:r>
      <w:r w:rsidRPr="003B3D97">
        <w:t>Set</w:t>
      </w:r>
      <w:r w:rsidR="003B3D97" w:rsidRPr="003B3D97">
        <w:t xml:space="preserve"> </w:t>
      </w:r>
      <w:r w:rsidRPr="003B3D97">
        <w:t>3.5</w:t>
      </w:r>
      <w:bookmarkEnd w:id="6"/>
    </w:p>
    <w:p w14:paraId="4114AB4C" w14:textId="77777777" w:rsidR="003B3D97" w:rsidRDefault="004C01F1" w:rsidP="00FE7818">
      <w:pPr>
        <w:pStyle w:val="Heading3"/>
      </w:pPr>
      <w:r w:rsidRPr="003B3D97">
        <w:t>Practice</w:t>
      </w:r>
      <w:r w:rsidR="003B3D97" w:rsidRPr="003B3D97">
        <w:t xml:space="preserve"> </w:t>
      </w:r>
      <w:r w:rsidRPr="003B3D97">
        <w:t>Exercises</w:t>
      </w:r>
    </w:p>
    <w:p w14:paraId="50FC53C2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-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omai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7B260873" w14:textId="28A392C2" w:rsidR="00FE7818" w:rsidRDefault="00FE7818" w:rsidP="003B3D97">
      <w:pPr>
        <w:pStyle w:val="BodyText"/>
      </w:pPr>
      <w:r>
        <w:t xml:space="preserve">1. </w:t>
      </w:r>
      <w:r w:rsidR="00E86727" w:rsidRPr="00E86727">
        <w:rPr>
          <w:position w:val="-24"/>
        </w:rPr>
        <w:object w:dxaOrig="1260" w:dyaOrig="620" w14:anchorId="6B2A4453">
          <v:shape id="_x0000_i1066" type="#_x0000_t75" style="width:63pt;height:30.75pt" o:ole="">
            <v:imagedata r:id="rId99" o:title=""/>
          </v:shape>
          <o:OLEObject Type="Embed" ProgID="Equation.DSMT4" ShapeID="_x0000_i1066" DrawAspect="Content" ObjectID="_1602323781" r:id="rId100"/>
        </w:object>
      </w:r>
    </w:p>
    <w:p w14:paraId="7D1F0ED9" w14:textId="6DC654EC" w:rsidR="00FE7818" w:rsidRDefault="00FE7818" w:rsidP="003B3D97">
      <w:pPr>
        <w:pStyle w:val="BodyText"/>
      </w:pPr>
      <w:r>
        <w:t xml:space="preserve">2. </w:t>
      </w:r>
      <w:r w:rsidR="00E86727" w:rsidRPr="00E86727">
        <w:rPr>
          <w:position w:val="-24"/>
        </w:rPr>
        <w:object w:dxaOrig="1260" w:dyaOrig="620" w14:anchorId="02F9ADF0">
          <v:shape id="_x0000_i1067" type="#_x0000_t75" style="width:63pt;height:30.75pt" o:ole="">
            <v:imagedata r:id="rId101" o:title=""/>
          </v:shape>
          <o:OLEObject Type="Embed" ProgID="Equation.DSMT4" ShapeID="_x0000_i1067" DrawAspect="Content" ObjectID="_1602323782" r:id="rId102"/>
        </w:object>
      </w:r>
    </w:p>
    <w:p w14:paraId="2B898A67" w14:textId="1D185113" w:rsidR="00FE7818" w:rsidRDefault="00FE7818" w:rsidP="003B3D97">
      <w:pPr>
        <w:pStyle w:val="BodyText"/>
      </w:pPr>
      <w:r>
        <w:t xml:space="preserve">3. </w:t>
      </w:r>
      <w:r w:rsidR="00E86727" w:rsidRPr="00E86727">
        <w:rPr>
          <w:position w:val="-28"/>
        </w:rPr>
        <w:object w:dxaOrig="2020" w:dyaOrig="700" w14:anchorId="2D14E8BB">
          <v:shape id="_x0000_i1068" type="#_x0000_t75" style="width:100.5pt;height:35.25pt" o:ole="">
            <v:imagedata r:id="rId103" o:title=""/>
          </v:shape>
          <o:OLEObject Type="Embed" ProgID="Equation.DSMT4" ShapeID="_x0000_i1068" DrawAspect="Content" ObjectID="_1602323783" r:id="rId104"/>
        </w:object>
      </w:r>
    </w:p>
    <w:p w14:paraId="568F56BA" w14:textId="341CCFE1" w:rsidR="00FE7818" w:rsidRDefault="00FE7818" w:rsidP="003B3D97">
      <w:pPr>
        <w:pStyle w:val="BodyText"/>
      </w:pPr>
      <w:r>
        <w:t xml:space="preserve">4. </w:t>
      </w:r>
      <w:r w:rsidR="00E86727" w:rsidRPr="00E86727">
        <w:rPr>
          <w:position w:val="-28"/>
        </w:rPr>
        <w:object w:dxaOrig="2040" w:dyaOrig="700" w14:anchorId="4DEBA17D">
          <v:shape id="_x0000_i1069" type="#_x0000_t75" style="width:102pt;height:35.25pt" o:ole="">
            <v:imagedata r:id="rId105" o:title=""/>
          </v:shape>
          <o:OLEObject Type="Embed" ProgID="Equation.DSMT4" ShapeID="_x0000_i1069" DrawAspect="Content" ObjectID="_1602323784" r:id="rId106"/>
        </w:object>
      </w:r>
    </w:p>
    <w:p w14:paraId="53FEF815" w14:textId="31E32367" w:rsidR="00FE7818" w:rsidRDefault="00FE7818" w:rsidP="003B3D97">
      <w:pPr>
        <w:pStyle w:val="BodyText"/>
      </w:pPr>
      <w:r>
        <w:t xml:space="preserve">5. </w:t>
      </w:r>
      <w:r w:rsidR="00E86727" w:rsidRPr="00E86727">
        <w:rPr>
          <w:position w:val="-24"/>
        </w:rPr>
        <w:object w:dxaOrig="1440" w:dyaOrig="620" w14:anchorId="19BEDF59">
          <v:shape id="_x0000_i1070" type="#_x0000_t75" style="width:1in;height:30.75pt" o:ole="">
            <v:imagedata r:id="rId107" o:title=""/>
          </v:shape>
          <o:OLEObject Type="Embed" ProgID="Equation.DSMT4" ShapeID="_x0000_i1070" DrawAspect="Content" ObjectID="_1602323785" r:id="rId108"/>
        </w:object>
      </w:r>
    </w:p>
    <w:p w14:paraId="778027A6" w14:textId="58759693" w:rsidR="00FE7818" w:rsidRDefault="00FE7818" w:rsidP="003B3D97">
      <w:pPr>
        <w:pStyle w:val="BodyText"/>
      </w:pPr>
      <w:r>
        <w:t xml:space="preserve">6. </w:t>
      </w:r>
      <w:r w:rsidR="00E86727" w:rsidRPr="00E86727">
        <w:rPr>
          <w:position w:val="-24"/>
        </w:rPr>
        <w:object w:dxaOrig="1440" w:dyaOrig="620" w14:anchorId="68E68BD4">
          <v:shape id="_x0000_i1071" type="#_x0000_t75" style="width:1in;height:30.75pt" o:ole="">
            <v:imagedata r:id="rId109" o:title=""/>
          </v:shape>
          <o:OLEObject Type="Embed" ProgID="Equation.DSMT4" ShapeID="_x0000_i1071" DrawAspect="Content" ObjectID="_1602323786" r:id="rId110"/>
        </w:object>
      </w:r>
    </w:p>
    <w:p w14:paraId="0A7E0C56" w14:textId="5ECF8F86" w:rsidR="00FE7818" w:rsidRDefault="00FE7818" w:rsidP="003B3D97">
      <w:pPr>
        <w:pStyle w:val="BodyText"/>
      </w:pPr>
      <w:r>
        <w:t xml:space="preserve">7. </w:t>
      </w:r>
      <w:r w:rsidR="00E86727" w:rsidRPr="00E86727">
        <w:rPr>
          <w:position w:val="-24"/>
        </w:rPr>
        <w:object w:dxaOrig="1500" w:dyaOrig="620" w14:anchorId="0E91D60C">
          <v:shape id="_x0000_i1072" type="#_x0000_t75" style="width:75pt;height:30.75pt" o:ole="">
            <v:imagedata r:id="rId111" o:title=""/>
          </v:shape>
          <o:OLEObject Type="Embed" ProgID="Equation.DSMT4" ShapeID="_x0000_i1072" DrawAspect="Content" ObjectID="_1602323787" r:id="rId112"/>
        </w:object>
      </w:r>
    </w:p>
    <w:p w14:paraId="20ABEAA1" w14:textId="6EA5A6F6" w:rsidR="00FE7818" w:rsidRDefault="00FE7818" w:rsidP="003B3D97">
      <w:pPr>
        <w:pStyle w:val="BodyText"/>
      </w:pPr>
      <w:r>
        <w:t xml:space="preserve">8. </w:t>
      </w:r>
      <w:r w:rsidR="00E86727" w:rsidRPr="00E86727">
        <w:rPr>
          <w:position w:val="-24"/>
        </w:rPr>
        <w:object w:dxaOrig="1480" w:dyaOrig="620" w14:anchorId="774D3D1F">
          <v:shape id="_x0000_i1073" type="#_x0000_t75" style="width:73.5pt;height:30.75pt" o:ole="">
            <v:imagedata r:id="rId113" o:title=""/>
          </v:shape>
          <o:OLEObject Type="Embed" ProgID="Equation.DSMT4" ShapeID="_x0000_i1073" DrawAspect="Content" ObjectID="_1602323788" r:id="rId114"/>
        </w:object>
      </w:r>
    </w:p>
    <w:p w14:paraId="7E54DC7B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9-14.</w:t>
      </w:r>
    </w:p>
    <w:p w14:paraId="189B4B27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97C2E0C" wp14:editId="6BFF59F3">
            <wp:extent cx="3676650" cy="1876425"/>
            <wp:effectExtent l="0" t="0" r="0" b="9525"/>
            <wp:docPr id="158" name="Picture 158" descr="Graph.&#10;Vertical asymptote, x= negative 3, and x=1.&#10;Horizontal asymptote, y=0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Graph.&#10;Vertical asymptote, x= negative 3, and x=1.&#10;Horizontal asymptote, y=0. 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EE35F" w14:textId="1F635936" w:rsidR="00FE7818" w:rsidRDefault="00FE7818" w:rsidP="003B3D97">
      <w:pPr>
        <w:pStyle w:val="BodyText"/>
      </w:pPr>
      <w:r>
        <w:t xml:space="preserve">9. As </w:t>
      </w:r>
      <w:r w:rsidR="00E86727" w:rsidRPr="00E86727">
        <w:rPr>
          <w:position w:val="-6"/>
        </w:rPr>
        <w:object w:dxaOrig="859" w:dyaOrig="320" w14:anchorId="0B1D162C">
          <v:shape id="_x0000_i1074" type="#_x0000_t75" style="width:43.5pt;height:16.5pt" o:ole="">
            <v:imagedata r:id="rId116" o:title=""/>
          </v:shape>
          <o:OLEObject Type="Embed" ProgID="Equation.DSMT4" ShapeID="_x0000_i1074" DrawAspect="Content" ObjectID="_1602323789" r:id="rId117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11587BEF">
          <v:shape id="_x0000_i1075" type="#_x0000_t75" style="width:41.25pt;height:16.5pt" o:ole="">
            <v:imagedata r:id="rId118" o:title=""/>
          </v:shape>
          <o:OLEObject Type="Embed" ProgID="Equation.DSMT4" ShapeID="_x0000_i1075" DrawAspect="Content" ObjectID="_1602323790" r:id="rId119"/>
        </w:object>
      </w:r>
      <w:r>
        <w:t xml:space="preserve"> [blank].</w:t>
      </w:r>
    </w:p>
    <w:p w14:paraId="228582F0" w14:textId="7794BAEC" w:rsidR="00FE7818" w:rsidRDefault="00FE7818" w:rsidP="003B3D97">
      <w:pPr>
        <w:pStyle w:val="BodyText"/>
      </w:pPr>
      <w:r>
        <w:t xml:space="preserve">10. As </w:t>
      </w:r>
      <w:r w:rsidR="00E86727" w:rsidRPr="00E86727">
        <w:rPr>
          <w:position w:val="-6"/>
        </w:rPr>
        <w:object w:dxaOrig="859" w:dyaOrig="320" w14:anchorId="2B983AB9">
          <v:shape id="_x0000_i1076" type="#_x0000_t75" style="width:43.5pt;height:16.5pt" o:ole="">
            <v:imagedata r:id="rId120" o:title=""/>
          </v:shape>
          <o:OLEObject Type="Embed" ProgID="Equation.DSMT4" ShapeID="_x0000_i1076" DrawAspect="Content" ObjectID="_1602323791" r:id="rId121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19E7BE09">
          <v:shape id="_x0000_i1077" type="#_x0000_t75" style="width:41.25pt;height:16.5pt" o:ole="">
            <v:imagedata r:id="rId122" o:title=""/>
          </v:shape>
          <o:OLEObject Type="Embed" ProgID="Equation.DSMT4" ShapeID="_x0000_i1077" DrawAspect="Content" ObjectID="_1602323792" r:id="rId123"/>
        </w:object>
      </w:r>
      <w:r>
        <w:t xml:space="preserve"> [blank].</w:t>
      </w:r>
    </w:p>
    <w:p w14:paraId="76FCF957" w14:textId="44AB7701" w:rsidR="00FE7818" w:rsidRDefault="00FE7818" w:rsidP="003B3D97">
      <w:pPr>
        <w:pStyle w:val="BodyText"/>
      </w:pPr>
      <w:r>
        <w:t xml:space="preserve">11. As </w:t>
      </w:r>
      <w:r w:rsidR="00E86727" w:rsidRPr="00E86727">
        <w:rPr>
          <w:position w:val="-6"/>
        </w:rPr>
        <w:object w:dxaOrig="700" w:dyaOrig="320" w14:anchorId="1F714337">
          <v:shape id="_x0000_i1078" type="#_x0000_t75" style="width:35.25pt;height:16.5pt" o:ole="">
            <v:imagedata r:id="rId124" o:title=""/>
          </v:shape>
          <o:OLEObject Type="Embed" ProgID="Equation.DSMT4" ShapeID="_x0000_i1078" DrawAspect="Content" ObjectID="_1602323793" r:id="rId125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70206137">
          <v:shape id="_x0000_i1079" type="#_x0000_t75" style="width:41.25pt;height:16.5pt" o:ole="">
            <v:imagedata r:id="rId126" o:title=""/>
          </v:shape>
          <o:OLEObject Type="Embed" ProgID="Equation.DSMT4" ShapeID="_x0000_i1079" DrawAspect="Content" ObjectID="_1602323794" r:id="rId127"/>
        </w:object>
      </w:r>
      <w:r>
        <w:t xml:space="preserve"> [blank].</w:t>
      </w:r>
    </w:p>
    <w:p w14:paraId="61F67BBC" w14:textId="53F867A3" w:rsidR="00FE7818" w:rsidRDefault="00FE7818" w:rsidP="003B3D97">
      <w:pPr>
        <w:pStyle w:val="BodyText"/>
      </w:pPr>
      <w:r>
        <w:t xml:space="preserve">12. As </w:t>
      </w:r>
      <w:r w:rsidR="00E86727" w:rsidRPr="00E86727">
        <w:rPr>
          <w:position w:val="-6"/>
        </w:rPr>
        <w:object w:dxaOrig="700" w:dyaOrig="320" w14:anchorId="68074C54">
          <v:shape id="_x0000_i1080" type="#_x0000_t75" style="width:35.25pt;height:16.5pt" o:ole="">
            <v:imagedata r:id="rId128" o:title=""/>
          </v:shape>
          <o:OLEObject Type="Embed" ProgID="Equation.DSMT4" ShapeID="_x0000_i1080" DrawAspect="Content" ObjectID="_1602323795" r:id="rId129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7F54521D">
          <v:shape id="_x0000_i1081" type="#_x0000_t75" style="width:41.25pt;height:16.5pt" o:ole="">
            <v:imagedata r:id="rId130" o:title=""/>
          </v:shape>
          <o:OLEObject Type="Embed" ProgID="Equation.DSMT4" ShapeID="_x0000_i1081" DrawAspect="Content" ObjectID="_1602323796" r:id="rId131"/>
        </w:object>
      </w:r>
      <w:r>
        <w:t xml:space="preserve"> [blank].</w:t>
      </w:r>
    </w:p>
    <w:p w14:paraId="47F5C253" w14:textId="01C58753" w:rsidR="00FE7818" w:rsidRDefault="00FE7818" w:rsidP="003B3D97">
      <w:pPr>
        <w:pStyle w:val="BodyText"/>
      </w:pPr>
      <w:r>
        <w:t xml:space="preserve">13. As </w:t>
      </w:r>
      <w:r w:rsidR="00E86727" w:rsidRPr="00E86727">
        <w:rPr>
          <w:position w:val="-6"/>
        </w:rPr>
        <w:object w:dxaOrig="840" w:dyaOrig="220" w14:anchorId="3E3BA6D6">
          <v:shape id="_x0000_i1082" type="#_x0000_t75" style="width:42pt;height:11.25pt" o:ole="">
            <v:imagedata r:id="rId132" o:title=""/>
          </v:shape>
          <o:OLEObject Type="Embed" ProgID="Equation.DSMT4" ShapeID="_x0000_i1082" DrawAspect="Content" ObjectID="_1602323797" r:id="rId133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5EC03352">
          <v:shape id="_x0000_i1083" type="#_x0000_t75" style="width:41.25pt;height:16.5pt" o:ole="">
            <v:imagedata r:id="rId134" o:title=""/>
          </v:shape>
          <o:OLEObject Type="Embed" ProgID="Equation.DSMT4" ShapeID="_x0000_i1083" DrawAspect="Content" ObjectID="_1602323798" r:id="rId135"/>
        </w:object>
      </w:r>
      <w:r>
        <w:t xml:space="preserve"> [blank].</w:t>
      </w:r>
    </w:p>
    <w:p w14:paraId="3A2CBAA0" w14:textId="2118204B" w:rsidR="00FE7818" w:rsidRDefault="00FE7818" w:rsidP="003B3D97">
      <w:pPr>
        <w:pStyle w:val="BodyText"/>
      </w:pPr>
      <w:r>
        <w:t xml:space="preserve">14. As </w:t>
      </w:r>
      <w:r w:rsidR="00E86727" w:rsidRPr="00E86727">
        <w:rPr>
          <w:position w:val="-6"/>
        </w:rPr>
        <w:object w:dxaOrig="700" w:dyaOrig="220" w14:anchorId="4A611AB7">
          <v:shape id="_x0000_i1084" type="#_x0000_t75" style="width:35.25pt;height:11.25pt" o:ole="">
            <v:imagedata r:id="rId136" o:title=""/>
          </v:shape>
          <o:OLEObject Type="Embed" ProgID="Equation.DSMT4" ShapeID="_x0000_i1084" DrawAspect="Content" ObjectID="_1602323799" r:id="rId137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10EC40AF">
          <v:shape id="_x0000_i1085" type="#_x0000_t75" style="width:41.25pt;height:16.5pt" o:ole="">
            <v:imagedata r:id="rId138" o:title=""/>
          </v:shape>
          <o:OLEObject Type="Embed" ProgID="Equation.DSMT4" ShapeID="_x0000_i1085" DrawAspect="Content" ObjectID="_1602323800" r:id="rId139"/>
        </w:object>
      </w:r>
      <w:r>
        <w:t xml:space="preserve"> [blank]. </w:t>
      </w:r>
    </w:p>
    <w:p w14:paraId="6100691C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5-20.</w:t>
      </w:r>
    </w:p>
    <w:p w14:paraId="67CD40F8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616E3B97" wp14:editId="5CF10A10">
            <wp:extent cx="3228975" cy="2295525"/>
            <wp:effectExtent l="0" t="0" r="9525" b="9525"/>
            <wp:docPr id="160" name="Picture 160" descr="Graph.&#10;Vertical asymptotes, x= negative 2 and x=1.&#10;Horizontal asymptote, y=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Graph.&#10;Vertical asymptotes, x= negative 2 and x=1.&#10;Horizontal asymptote, y=1.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25637" w14:textId="0E2FF587" w:rsidR="00FE7818" w:rsidRDefault="00FE7818" w:rsidP="003B3D97">
      <w:pPr>
        <w:pStyle w:val="BodyText"/>
      </w:pPr>
      <w:r>
        <w:t xml:space="preserve">15. As </w:t>
      </w:r>
      <w:r w:rsidR="00E86727" w:rsidRPr="00E86727">
        <w:rPr>
          <w:position w:val="-6"/>
        </w:rPr>
        <w:object w:dxaOrig="700" w:dyaOrig="320" w14:anchorId="086C856F">
          <v:shape id="_x0000_i1086" type="#_x0000_t75" style="width:35.25pt;height:16.5pt" o:ole="">
            <v:imagedata r:id="rId141" o:title=""/>
          </v:shape>
          <o:OLEObject Type="Embed" ProgID="Equation.DSMT4" ShapeID="_x0000_i1086" DrawAspect="Content" ObjectID="_1602323801" r:id="rId142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5E147609">
          <v:shape id="_x0000_i1087" type="#_x0000_t75" style="width:41.25pt;height:16.5pt" o:ole="">
            <v:imagedata r:id="rId143" o:title=""/>
          </v:shape>
          <o:OLEObject Type="Embed" ProgID="Equation.DSMT4" ShapeID="_x0000_i1087" DrawAspect="Content" ObjectID="_1602323802" r:id="rId144"/>
        </w:object>
      </w:r>
      <w:r>
        <w:t xml:space="preserve"> [blank]. </w:t>
      </w:r>
    </w:p>
    <w:p w14:paraId="33F259F1" w14:textId="3523C446" w:rsidR="00FE7818" w:rsidRDefault="00FE7818" w:rsidP="003B3D97">
      <w:pPr>
        <w:pStyle w:val="BodyText"/>
      </w:pPr>
      <w:r>
        <w:t xml:space="preserve">16. As </w:t>
      </w:r>
      <w:r w:rsidR="00E86727" w:rsidRPr="00E86727">
        <w:rPr>
          <w:position w:val="-6"/>
        </w:rPr>
        <w:object w:dxaOrig="700" w:dyaOrig="320" w14:anchorId="45BDD1B4">
          <v:shape id="_x0000_i1088" type="#_x0000_t75" style="width:35.25pt;height:16.5pt" o:ole="">
            <v:imagedata r:id="rId145" o:title=""/>
          </v:shape>
          <o:OLEObject Type="Embed" ProgID="Equation.DSMT4" ShapeID="_x0000_i1088" DrawAspect="Content" ObjectID="_1602323803" r:id="rId146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21BB5ADC">
          <v:shape id="_x0000_i1089" type="#_x0000_t75" style="width:41.25pt;height:16.5pt" o:ole="">
            <v:imagedata r:id="rId147" o:title=""/>
          </v:shape>
          <o:OLEObject Type="Embed" ProgID="Equation.DSMT4" ShapeID="_x0000_i1089" DrawAspect="Content" ObjectID="_1602323804" r:id="rId148"/>
        </w:object>
      </w:r>
      <w:r>
        <w:t xml:space="preserve"> [blank]. </w:t>
      </w:r>
    </w:p>
    <w:p w14:paraId="737143D8" w14:textId="2A40805F" w:rsidR="00FE7818" w:rsidRDefault="00FE7818" w:rsidP="003B3D97">
      <w:pPr>
        <w:pStyle w:val="BodyText"/>
      </w:pPr>
      <w:r>
        <w:t xml:space="preserve">17. As </w:t>
      </w:r>
      <w:r w:rsidR="00E86727" w:rsidRPr="00E86727">
        <w:rPr>
          <w:position w:val="-6"/>
        </w:rPr>
        <w:object w:dxaOrig="880" w:dyaOrig="320" w14:anchorId="1CEE10EF">
          <v:shape id="_x0000_i1090" type="#_x0000_t75" style="width:43.5pt;height:16.5pt" o:ole="">
            <v:imagedata r:id="rId149" o:title=""/>
          </v:shape>
          <o:OLEObject Type="Embed" ProgID="Equation.DSMT4" ShapeID="_x0000_i1090" DrawAspect="Content" ObjectID="_1602323805" r:id="rId150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740C2459">
          <v:shape id="_x0000_i1091" type="#_x0000_t75" style="width:41.25pt;height:16.5pt" o:ole="">
            <v:imagedata r:id="rId151" o:title=""/>
          </v:shape>
          <o:OLEObject Type="Embed" ProgID="Equation.DSMT4" ShapeID="_x0000_i1091" DrawAspect="Content" ObjectID="_1602323806" r:id="rId152"/>
        </w:object>
      </w:r>
      <w:r>
        <w:t xml:space="preserve"> [blank]. </w:t>
      </w:r>
    </w:p>
    <w:p w14:paraId="5B44B8BE" w14:textId="0616ABE2" w:rsidR="00FE7818" w:rsidRDefault="00FE7818" w:rsidP="003B3D97">
      <w:pPr>
        <w:pStyle w:val="BodyText"/>
      </w:pPr>
      <w:r>
        <w:t xml:space="preserve">18. As </w:t>
      </w:r>
      <w:r w:rsidR="00E86727" w:rsidRPr="00E86727">
        <w:rPr>
          <w:position w:val="-6"/>
        </w:rPr>
        <w:object w:dxaOrig="880" w:dyaOrig="320" w14:anchorId="0F9EA286">
          <v:shape id="_x0000_i1092" type="#_x0000_t75" style="width:43.5pt;height:16.5pt" o:ole="">
            <v:imagedata r:id="rId153" o:title=""/>
          </v:shape>
          <o:OLEObject Type="Embed" ProgID="Equation.DSMT4" ShapeID="_x0000_i1092" DrawAspect="Content" ObjectID="_1602323807" r:id="rId154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3ADAB92C">
          <v:shape id="_x0000_i1093" type="#_x0000_t75" style="width:41.25pt;height:16.5pt" o:ole="">
            <v:imagedata r:id="rId155" o:title=""/>
          </v:shape>
          <o:OLEObject Type="Embed" ProgID="Equation.DSMT4" ShapeID="_x0000_i1093" DrawAspect="Content" ObjectID="_1602323808" r:id="rId156"/>
        </w:object>
      </w:r>
      <w:r>
        <w:t xml:space="preserve"> [blank]. </w:t>
      </w:r>
    </w:p>
    <w:p w14:paraId="767033DA" w14:textId="3E453226" w:rsidR="00FE7818" w:rsidRDefault="00FE7818" w:rsidP="003B3D97">
      <w:pPr>
        <w:pStyle w:val="BodyText"/>
      </w:pPr>
      <w:r>
        <w:t xml:space="preserve">19. As </w:t>
      </w:r>
      <w:r w:rsidR="00E86727" w:rsidRPr="00E86727">
        <w:rPr>
          <w:position w:val="-6"/>
        </w:rPr>
        <w:object w:dxaOrig="700" w:dyaOrig="220" w14:anchorId="36E22414">
          <v:shape id="_x0000_i1094" type="#_x0000_t75" style="width:35.25pt;height:11.25pt" o:ole="">
            <v:imagedata r:id="rId157" o:title=""/>
          </v:shape>
          <o:OLEObject Type="Embed" ProgID="Equation.DSMT4" ShapeID="_x0000_i1094" DrawAspect="Content" ObjectID="_1602323809" r:id="rId158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101FB9E4">
          <v:shape id="_x0000_i1095" type="#_x0000_t75" style="width:41.25pt;height:16.5pt" o:ole="">
            <v:imagedata r:id="rId159" o:title=""/>
          </v:shape>
          <o:OLEObject Type="Embed" ProgID="Equation.DSMT4" ShapeID="_x0000_i1095" DrawAspect="Content" ObjectID="_1602323810" r:id="rId160"/>
        </w:object>
      </w:r>
      <w:r>
        <w:t xml:space="preserve"> [blank].</w:t>
      </w:r>
    </w:p>
    <w:p w14:paraId="49822270" w14:textId="42EF984F" w:rsidR="00FE7818" w:rsidRDefault="00FE7818" w:rsidP="003B3D97">
      <w:pPr>
        <w:pStyle w:val="BodyText"/>
      </w:pPr>
      <w:r>
        <w:t xml:space="preserve">20. As </w:t>
      </w:r>
      <w:r w:rsidR="00E86727" w:rsidRPr="00E86727">
        <w:rPr>
          <w:position w:val="-6"/>
        </w:rPr>
        <w:object w:dxaOrig="840" w:dyaOrig="220" w14:anchorId="7A40D48F">
          <v:shape id="_x0000_i1096" type="#_x0000_t75" style="width:42pt;height:11.25pt" o:ole="">
            <v:imagedata r:id="rId161" o:title=""/>
          </v:shape>
          <o:OLEObject Type="Embed" ProgID="Equation.DSMT4" ShapeID="_x0000_i1096" DrawAspect="Content" ObjectID="_1602323811" r:id="rId162"/>
        </w:object>
      </w:r>
      <w:r>
        <w:t xml:space="preserve">, </w:t>
      </w:r>
      <w:r w:rsidR="00E86727" w:rsidRPr="00E86727">
        <w:rPr>
          <w:position w:val="-10"/>
        </w:rPr>
        <w:object w:dxaOrig="820" w:dyaOrig="320" w14:anchorId="4E092C9E">
          <v:shape id="_x0000_i1097" type="#_x0000_t75" style="width:41.25pt;height:16.5pt" o:ole="">
            <v:imagedata r:id="rId163" o:title=""/>
          </v:shape>
          <o:OLEObject Type="Embed" ProgID="Equation.DSMT4" ShapeID="_x0000_i1097" DrawAspect="Content" ObjectID="_1602323812" r:id="rId164"/>
        </w:object>
      </w:r>
      <w:r>
        <w:t xml:space="preserve"> [blank].</w:t>
      </w:r>
    </w:p>
    <w:p w14:paraId="2070006D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1-2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vertical</w:t>
      </w:r>
      <w:r w:rsidR="003B3D97" w:rsidRPr="003B3D97">
        <w:t xml:space="preserve"> </w:t>
      </w:r>
      <w:r w:rsidRPr="003B3D97">
        <w:t>asymptotes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03CD11FE" w14:textId="640DAC50" w:rsidR="00FE7818" w:rsidRDefault="00FE7818" w:rsidP="003B3D97">
      <w:pPr>
        <w:pStyle w:val="BodyText"/>
      </w:pPr>
      <w:r>
        <w:t xml:space="preserve">21. </w:t>
      </w:r>
      <w:r w:rsidR="00E86727" w:rsidRPr="00E86727">
        <w:rPr>
          <w:position w:val="-24"/>
        </w:rPr>
        <w:object w:dxaOrig="1280" w:dyaOrig="620" w14:anchorId="0C212D0C">
          <v:shape id="_x0000_i1098" type="#_x0000_t75" style="width:63.75pt;height:30.75pt" o:ole="">
            <v:imagedata r:id="rId165" o:title=""/>
          </v:shape>
          <o:OLEObject Type="Embed" ProgID="Equation.DSMT4" ShapeID="_x0000_i1098" DrawAspect="Content" ObjectID="_1602323813" r:id="rId166"/>
        </w:object>
      </w:r>
    </w:p>
    <w:p w14:paraId="6D38002F" w14:textId="6033A99D" w:rsidR="00FE7818" w:rsidRDefault="00FE7818" w:rsidP="003B3D97">
      <w:pPr>
        <w:pStyle w:val="BodyText"/>
      </w:pPr>
      <w:r>
        <w:t xml:space="preserve">22. </w:t>
      </w:r>
      <w:r w:rsidR="00E86727" w:rsidRPr="00E86727">
        <w:rPr>
          <w:position w:val="-24"/>
        </w:rPr>
        <w:object w:dxaOrig="1260" w:dyaOrig="620" w14:anchorId="0B43F7A5">
          <v:shape id="_x0000_i1099" type="#_x0000_t75" style="width:63pt;height:30.75pt" o:ole="">
            <v:imagedata r:id="rId167" o:title=""/>
          </v:shape>
          <o:OLEObject Type="Embed" ProgID="Equation.DSMT4" ShapeID="_x0000_i1099" DrawAspect="Content" ObjectID="_1602323814" r:id="rId168"/>
        </w:object>
      </w:r>
    </w:p>
    <w:p w14:paraId="186BECC9" w14:textId="69B9F2AA" w:rsidR="00FE7818" w:rsidRDefault="00FE7818" w:rsidP="003B3D97">
      <w:pPr>
        <w:pStyle w:val="BodyText"/>
      </w:pPr>
      <w:r>
        <w:t xml:space="preserve">23. </w:t>
      </w:r>
      <w:r w:rsidR="00E86727" w:rsidRPr="00E86727">
        <w:rPr>
          <w:position w:val="-28"/>
        </w:rPr>
        <w:object w:dxaOrig="1540" w:dyaOrig="660" w14:anchorId="4FEEE0FD">
          <v:shape id="_x0000_i1100" type="#_x0000_t75" style="width:77.25pt;height:33pt" o:ole="">
            <v:imagedata r:id="rId169" o:title=""/>
          </v:shape>
          <o:OLEObject Type="Embed" ProgID="Equation.DSMT4" ShapeID="_x0000_i1100" DrawAspect="Content" ObjectID="_1602323815" r:id="rId170"/>
        </w:object>
      </w:r>
    </w:p>
    <w:p w14:paraId="7F678919" w14:textId="6781263B" w:rsidR="00FE7818" w:rsidRDefault="00FE7818" w:rsidP="003B3D97">
      <w:pPr>
        <w:pStyle w:val="BodyText"/>
      </w:pPr>
      <w:r>
        <w:t xml:space="preserve">24. </w:t>
      </w:r>
      <w:r w:rsidR="00E86727" w:rsidRPr="00E86727">
        <w:rPr>
          <w:position w:val="-28"/>
        </w:rPr>
        <w:object w:dxaOrig="1520" w:dyaOrig="660" w14:anchorId="523268F4">
          <v:shape id="_x0000_i1101" type="#_x0000_t75" style="width:75.75pt;height:33pt" o:ole="">
            <v:imagedata r:id="rId171" o:title=""/>
          </v:shape>
          <o:OLEObject Type="Embed" ProgID="Equation.DSMT4" ShapeID="_x0000_i1101" DrawAspect="Content" ObjectID="_1602323816" r:id="rId172"/>
        </w:object>
      </w:r>
    </w:p>
    <w:p w14:paraId="4203791F" w14:textId="51D3123E" w:rsidR="00FE7818" w:rsidRDefault="00FE7818" w:rsidP="003B3D97">
      <w:pPr>
        <w:pStyle w:val="BodyText"/>
      </w:pPr>
      <w:r>
        <w:t xml:space="preserve">25. </w:t>
      </w:r>
      <w:r w:rsidR="00E86727" w:rsidRPr="00E86727">
        <w:rPr>
          <w:position w:val="-28"/>
        </w:rPr>
        <w:object w:dxaOrig="1520" w:dyaOrig="660" w14:anchorId="1CE03AC4">
          <v:shape id="_x0000_i1102" type="#_x0000_t75" style="width:75.75pt;height:33pt" o:ole="">
            <v:imagedata r:id="rId173" o:title=""/>
          </v:shape>
          <o:OLEObject Type="Embed" ProgID="Equation.DSMT4" ShapeID="_x0000_i1102" DrawAspect="Content" ObjectID="_1602323817" r:id="rId174"/>
        </w:object>
      </w:r>
    </w:p>
    <w:p w14:paraId="1A4A699D" w14:textId="149D04D7" w:rsidR="00FE7818" w:rsidRDefault="00FE7818" w:rsidP="003B3D97">
      <w:pPr>
        <w:pStyle w:val="BodyText"/>
      </w:pPr>
      <w:r>
        <w:t xml:space="preserve">26. </w:t>
      </w:r>
      <w:r w:rsidR="00E86727" w:rsidRPr="00E86727">
        <w:rPr>
          <w:position w:val="-28"/>
        </w:rPr>
        <w:object w:dxaOrig="1500" w:dyaOrig="660" w14:anchorId="54F48214">
          <v:shape id="_x0000_i1103" type="#_x0000_t75" style="width:75pt;height:33pt" o:ole="">
            <v:imagedata r:id="rId175" o:title=""/>
          </v:shape>
          <o:OLEObject Type="Embed" ProgID="Equation.DSMT4" ShapeID="_x0000_i1103" DrawAspect="Content" ObjectID="_1602323818" r:id="rId176"/>
        </w:object>
      </w:r>
    </w:p>
    <w:p w14:paraId="33C26D39" w14:textId="6F4128B1" w:rsidR="00FE7818" w:rsidRDefault="00FE7818" w:rsidP="003B3D97">
      <w:pPr>
        <w:pStyle w:val="BodyText"/>
      </w:pPr>
      <w:r>
        <w:t xml:space="preserve">27. </w:t>
      </w:r>
      <w:r w:rsidR="00E86727" w:rsidRPr="00E86727">
        <w:rPr>
          <w:position w:val="-24"/>
        </w:rPr>
        <w:object w:dxaOrig="1320" w:dyaOrig="620" w14:anchorId="53ED080E">
          <v:shape id="_x0000_i1104" type="#_x0000_t75" style="width:66pt;height:30.75pt" o:ole="">
            <v:imagedata r:id="rId177" o:title=""/>
          </v:shape>
          <o:OLEObject Type="Embed" ProgID="Equation.DSMT4" ShapeID="_x0000_i1104" DrawAspect="Content" ObjectID="_1602323819" r:id="rId178"/>
        </w:object>
      </w:r>
    </w:p>
    <w:p w14:paraId="44E4FE98" w14:textId="041215AA" w:rsidR="00FE7818" w:rsidRDefault="00FE7818" w:rsidP="003B3D97">
      <w:pPr>
        <w:pStyle w:val="BodyText"/>
      </w:pPr>
      <w:r>
        <w:t xml:space="preserve">28. </w:t>
      </w:r>
      <w:r w:rsidR="00E86727" w:rsidRPr="00E86727">
        <w:rPr>
          <w:position w:val="-24"/>
        </w:rPr>
        <w:object w:dxaOrig="1300" w:dyaOrig="620" w14:anchorId="2934FE9E">
          <v:shape id="_x0000_i1105" type="#_x0000_t75" style="width:65.25pt;height:30.75pt" o:ole="">
            <v:imagedata r:id="rId179" o:title=""/>
          </v:shape>
          <o:OLEObject Type="Embed" ProgID="Equation.DSMT4" ShapeID="_x0000_i1105" DrawAspect="Content" ObjectID="_1602323820" r:id="rId180"/>
        </w:object>
      </w:r>
    </w:p>
    <w:p w14:paraId="2007F3B9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9-36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6C1DC643" w14:textId="51EB6D4A" w:rsidR="00FE7818" w:rsidRDefault="00FE7818" w:rsidP="003B3D97">
      <w:pPr>
        <w:pStyle w:val="BodyText"/>
      </w:pPr>
      <w:r>
        <w:t xml:space="preserve">29. </w:t>
      </w:r>
      <w:r w:rsidR="00E86727" w:rsidRPr="00E86727">
        <w:rPr>
          <w:position w:val="-24"/>
        </w:rPr>
        <w:object w:dxaOrig="1440" w:dyaOrig="620" w14:anchorId="156487CF">
          <v:shape id="_x0000_i1106" type="#_x0000_t75" style="width:1in;height:30.75pt" o:ole="">
            <v:imagedata r:id="rId181" o:title=""/>
          </v:shape>
          <o:OLEObject Type="Embed" ProgID="Equation.DSMT4" ShapeID="_x0000_i1106" DrawAspect="Content" ObjectID="_1602323821" r:id="rId182"/>
        </w:object>
      </w:r>
    </w:p>
    <w:p w14:paraId="4D4BF22C" w14:textId="356C29E0" w:rsidR="00FE7818" w:rsidRDefault="00FE7818" w:rsidP="003B3D97">
      <w:pPr>
        <w:pStyle w:val="BodyText"/>
      </w:pPr>
      <w:r>
        <w:t xml:space="preserve">30. </w:t>
      </w:r>
      <w:r w:rsidR="00E86727" w:rsidRPr="00E86727">
        <w:rPr>
          <w:position w:val="-24"/>
        </w:rPr>
        <w:object w:dxaOrig="1440" w:dyaOrig="620" w14:anchorId="5F88CDF1">
          <v:shape id="_x0000_i1107" type="#_x0000_t75" style="width:1in;height:30.75pt" o:ole="">
            <v:imagedata r:id="rId183" o:title=""/>
          </v:shape>
          <o:OLEObject Type="Embed" ProgID="Equation.DSMT4" ShapeID="_x0000_i1107" DrawAspect="Content" ObjectID="_1602323822" r:id="rId184"/>
        </w:object>
      </w:r>
    </w:p>
    <w:p w14:paraId="7596694F" w14:textId="2671B923" w:rsidR="00FE7818" w:rsidRDefault="00FE7818" w:rsidP="003B3D97">
      <w:pPr>
        <w:pStyle w:val="BodyText"/>
      </w:pPr>
      <w:r>
        <w:t xml:space="preserve">31. </w:t>
      </w:r>
      <w:r w:rsidR="00E86727" w:rsidRPr="00E86727">
        <w:rPr>
          <w:position w:val="-24"/>
        </w:rPr>
        <w:object w:dxaOrig="1420" w:dyaOrig="660" w14:anchorId="4F892D31">
          <v:shape id="_x0000_i1108" type="#_x0000_t75" style="width:70.5pt;height:33pt" o:ole="">
            <v:imagedata r:id="rId185" o:title=""/>
          </v:shape>
          <o:OLEObject Type="Embed" ProgID="Equation.DSMT4" ShapeID="_x0000_i1108" DrawAspect="Content" ObjectID="_1602323823" r:id="rId186"/>
        </w:object>
      </w:r>
    </w:p>
    <w:p w14:paraId="2652E80C" w14:textId="15300B8F" w:rsidR="00FE7818" w:rsidRDefault="00FE7818" w:rsidP="003B3D97">
      <w:pPr>
        <w:pStyle w:val="BodyText"/>
      </w:pPr>
      <w:r>
        <w:t xml:space="preserve">32. </w:t>
      </w:r>
      <w:r w:rsidR="00E86727" w:rsidRPr="00E86727">
        <w:rPr>
          <w:position w:val="-24"/>
        </w:rPr>
        <w:object w:dxaOrig="1420" w:dyaOrig="660" w14:anchorId="2CC456F9">
          <v:shape id="_x0000_i1109" type="#_x0000_t75" style="width:70.5pt;height:33pt" o:ole="">
            <v:imagedata r:id="rId187" o:title=""/>
          </v:shape>
          <o:OLEObject Type="Embed" ProgID="Equation.DSMT4" ShapeID="_x0000_i1109" DrawAspect="Content" ObjectID="_1602323824" r:id="rId188"/>
        </w:object>
      </w:r>
    </w:p>
    <w:p w14:paraId="559CE103" w14:textId="02525FD2" w:rsidR="00FE7818" w:rsidRDefault="00FE7818" w:rsidP="003B3D97">
      <w:pPr>
        <w:pStyle w:val="BodyText"/>
      </w:pPr>
      <w:r>
        <w:t xml:space="preserve">33. </w:t>
      </w:r>
      <w:r w:rsidR="00E86727" w:rsidRPr="00E86727">
        <w:rPr>
          <w:position w:val="-24"/>
        </w:rPr>
        <w:object w:dxaOrig="1400" w:dyaOrig="660" w14:anchorId="65D3A1D1">
          <v:shape id="_x0000_i1110" type="#_x0000_t75" style="width:70.5pt;height:33pt" o:ole="">
            <v:imagedata r:id="rId189" o:title=""/>
          </v:shape>
          <o:OLEObject Type="Embed" ProgID="Equation.DSMT4" ShapeID="_x0000_i1110" DrawAspect="Content" ObjectID="_1602323825" r:id="rId190"/>
        </w:object>
      </w:r>
    </w:p>
    <w:p w14:paraId="7E7102F5" w14:textId="20DC00EE" w:rsidR="00FE7818" w:rsidRDefault="00FE7818" w:rsidP="003B3D97">
      <w:pPr>
        <w:pStyle w:val="BodyText"/>
      </w:pPr>
      <w:r>
        <w:t xml:space="preserve">34. </w:t>
      </w:r>
      <w:r w:rsidR="00E86727" w:rsidRPr="00E86727">
        <w:rPr>
          <w:position w:val="-24"/>
        </w:rPr>
        <w:object w:dxaOrig="1400" w:dyaOrig="660" w14:anchorId="55E4E299">
          <v:shape id="_x0000_i1111" type="#_x0000_t75" style="width:70.5pt;height:33pt" o:ole="">
            <v:imagedata r:id="rId191" o:title=""/>
          </v:shape>
          <o:OLEObject Type="Embed" ProgID="Equation.DSMT4" ShapeID="_x0000_i1111" DrawAspect="Content" ObjectID="_1602323826" r:id="rId192"/>
        </w:object>
      </w:r>
    </w:p>
    <w:p w14:paraId="508B6D29" w14:textId="6F3A4DDF" w:rsidR="00FE7818" w:rsidRDefault="00FE7818" w:rsidP="003B3D97">
      <w:pPr>
        <w:pStyle w:val="BodyText"/>
      </w:pPr>
      <w:r>
        <w:t xml:space="preserve">35. </w:t>
      </w:r>
      <w:r w:rsidR="00E86727" w:rsidRPr="00E86727">
        <w:rPr>
          <w:position w:val="-24"/>
        </w:rPr>
        <w:object w:dxaOrig="1480" w:dyaOrig="620" w14:anchorId="0D63F25F">
          <v:shape id="_x0000_i1112" type="#_x0000_t75" style="width:73.5pt;height:30.75pt" o:ole="">
            <v:imagedata r:id="rId193" o:title=""/>
          </v:shape>
          <o:OLEObject Type="Embed" ProgID="Equation.DSMT4" ShapeID="_x0000_i1112" DrawAspect="Content" ObjectID="_1602323827" r:id="rId194"/>
        </w:object>
      </w:r>
    </w:p>
    <w:p w14:paraId="0FE796FD" w14:textId="610D85EA" w:rsidR="00FE7818" w:rsidRDefault="00FE7818" w:rsidP="003B3D97">
      <w:pPr>
        <w:pStyle w:val="BodyText"/>
      </w:pPr>
      <w:r>
        <w:t xml:space="preserve">36. </w:t>
      </w:r>
      <w:r w:rsidR="00E86727" w:rsidRPr="00E86727">
        <w:rPr>
          <w:position w:val="-24"/>
        </w:rPr>
        <w:object w:dxaOrig="1520" w:dyaOrig="620" w14:anchorId="61DA2234">
          <v:shape id="_x0000_i1113" type="#_x0000_t75" style="width:75.75pt;height:30.75pt" o:ole="">
            <v:imagedata r:id="rId195" o:title=""/>
          </v:shape>
          <o:OLEObject Type="Embed" ProgID="Equation.DSMT4" ShapeID="_x0000_i1113" DrawAspect="Content" ObjectID="_1602323828" r:id="rId196"/>
        </w:object>
      </w:r>
    </w:p>
    <w:p w14:paraId="42981A43" w14:textId="4DECE2E5" w:rsidR="00FE7818" w:rsidRDefault="00FE7818" w:rsidP="003B3D97">
      <w:pPr>
        <w:pStyle w:val="BodyText"/>
      </w:pPr>
      <w:r>
        <w:t xml:space="preserve">In Exercises 37-48, use transformations of </w:t>
      </w:r>
      <w:r w:rsidR="00E86727" w:rsidRPr="00E86727">
        <w:rPr>
          <w:position w:val="-24"/>
        </w:rPr>
        <w:object w:dxaOrig="940" w:dyaOrig="620" w14:anchorId="34A92314">
          <v:shape id="_x0000_i1114" type="#_x0000_t75" style="width:47.25pt;height:30.75pt" o:ole="">
            <v:imagedata r:id="rId197" o:title=""/>
          </v:shape>
          <o:OLEObject Type="Embed" ProgID="Equation.DSMT4" ShapeID="_x0000_i1114" DrawAspect="Content" ObjectID="_1602323829" r:id="rId198"/>
        </w:object>
      </w:r>
      <w:r>
        <w:t xml:space="preserve"> or </w:t>
      </w:r>
      <w:r w:rsidR="00E86727" w:rsidRPr="00E86727">
        <w:rPr>
          <w:position w:val="-24"/>
        </w:rPr>
        <w:object w:dxaOrig="1040" w:dyaOrig="620" w14:anchorId="37FF5C4F">
          <v:shape id="_x0000_i1115" type="#_x0000_t75" style="width:51.75pt;height:30.75pt" o:ole="">
            <v:imagedata r:id="rId199" o:title=""/>
          </v:shape>
          <o:OLEObject Type="Embed" ProgID="Equation.DSMT4" ShapeID="_x0000_i1115" DrawAspect="Content" ObjectID="_1602323830" r:id="rId200"/>
        </w:object>
      </w:r>
      <w:r>
        <w:t xml:space="preserve"> to graph each rational function.</w:t>
      </w:r>
    </w:p>
    <w:p w14:paraId="60345893" w14:textId="4D7F0AAF" w:rsidR="00FE7818" w:rsidRDefault="00FE7818" w:rsidP="003B3D97">
      <w:pPr>
        <w:pStyle w:val="BodyText"/>
      </w:pPr>
      <w:r>
        <w:t xml:space="preserve">37. </w:t>
      </w:r>
      <w:r w:rsidR="00E86727" w:rsidRPr="00E86727">
        <w:rPr>
          <w:position w:val="-24"/>
        </w:rPr>
        <w:object w:dxaOrig="1200" w:dyaOrig="620" w14:anchorId="1F900001">
          <v:shape id="_x0000_i1116" type="#_x0000_t75" style="width:60pt;height:30.75pt" o:ole="">
            <v:imagedata r:id="rId201" o:title=""/>
          </v:shape>
          <o:OLEObject Type="Embed" ProgID="Equation.DSMT4" ShapeID="_x0000_i1116" DrawAspect="Content" ObjectID="_1602323831" r:id="rId202"/>
        </w:object>
      </w:r>
    </w:p>
    <w:p w14:paraId="5336F03E" w14:textId="217E7BFE" w:rsidR="00FE7818" w:rsidRDefault="00FE7818" w:rsidP="003B3D97">
      <w:pPr>
        <w:pStyle w:val="BodyText"/>
      </w:pPr>
      <w:r>
        <w:t xml:space="preserve">38. </w:t>
      </w:r>
      <w:r w:rsidR="00E86727" w:rsidRPr="00E86727">
        <w:rPr>
          <w:position w:val="-24"/>
        </w:rPr>
        <w:object w:dxaOrig="1240" w:dyaOrig="620" w14:anchorId="7E46ACEE">
          <v:shape id="_x0000_i1117" type="#_x0000_t75" style="width:62.25pt;height:30.75pt" o:ole="">
            <v:imagedata r:id="rId203" o:title=""/>
          </v:shape>
          <o:OLEObject Type="Embed" ProgID="Equation.DSMT4" ShapeID="_x0000_i1117" DrawAspect="Content" ObjectID="_1602323832" r:id="rId204"/>
        </w:object>
      </w:r>
    </w:p>
    <w:p w14:paraId="7DAB697D" w14:textId="41BD235F" w:rsidR="00FE7818" w:rsidRDefault="00FE7818" w:rsidP="003B3D97">
      <w:pPr>
        <w:pStyle w:val="BodyText"/>
      </w:pPr>
      <w:r>
        <w:t xml:space="preserve">39. </w:t>
      </w:r>
      <w:r w:rsidR="00E86727" w:rsidRPr="00E86727">
        <w:rPr>
          <w:position w:val="-24"/>
        </w:rPr>
        <w:object w:dxaOrig="1219" w:dyaOrig="620" w14:anchorId="7E958D85">
          <v:shape id="_x0000_i1118" type="#_x0000_t75" style="width:60.75pt;height:30.75pt" o:ole="">
            <v:imagedata r:id="rId205" o:title=""/>
          </v:shape>
          <o:OLEObject Type="Embed" ProgID="Equation.DSMT4" ShapeID="_x0000_i1118" DrawAspect="Content" ObjectID="_1602323833" r:id="rId206"/>
        </w:object>
      </w:r>
    </w:p>
    <w:p w14:paraId="33FAE0FD" w14:textId="252D404D" w:rsidR="00FE7818" w:rsidRDefault="00FE7818" w:rsidP="003B3D97">
      <w:pPr>
        <w:pStyle w:val="BodyText"/>
      </w:pPr>
      <w:r>
        <w:t xml:space="preserve">40. </w:t>
      </w:r>
      <w:r w:rsidR="00E86727" w:rsidRPr="00E86727">
        <w:rPr>
          <w:position w:val="-24"/>
        </w:rPr>
        <w:object w:dxaOrig="1180" w:dyaOrig="620" w14:anchorId="7600E19A">
          <v:shape id="_x0000_i1119" type="#_x0000_t75" style="width:58.5pt;height:30.75pt" o:ole="">
            <v:imagedata r:id="rId207" o:title=""/>
          </v:shape>
          <o:OLEObject Type="Embed" ProgID="Equation.DSMT4" ShapeID="_x0000_i1119" DrawAspect="Content" ObjectID="_1602323834" r:id="rId208"/>
        </w:object>
      </w:r>
    </w:p>
    <w:p w14:paraId="3A961810" w14:textId="7EFC45ED" w:rsidR="00FE7818" w:rsidRDefault="00FE7818" w:rsidP="003B3D97">
      <w:pPr>
        <w:pStyle w:val="BodyText"/>
      </w:pPr>
      <w:r>
        <w:t xml:space="preserve">41. </w:t>
      </w:r>
      <w:r w:rsidR="00E86727" w:rsidRPr="00E86727">
        <w:rPr>
          <w:position w:val="-24"/>
        </w:rPr>
        <w:object w:dxaOrig="1540" w:dyaOrig="620" w14:anchorId="22FDFC70">
          <v:shape id="_x0000_i1120" type="#_x0000_t75" style="width:77.25pt;height:30.75pt" o:ole="">
            <v:imagedata r:id="rId209" o:title=""/>
          </v:shape>
          <o:OLEObject Type="Embed" ProgID="Equation.DSMT4" ShapeID="_x0000_i1120" DrawAspect="Content" ObjectID="_1602323835" r:id="rId210"/>
        </w:object>
      </w:r>
    </w:p>
    <w:p w14:paraId="2B25E299" w14:textId="41B91221" w:rsidR="00FE7818" w:rsidRDefault="00FE7818" w:rsidP="003B3D97">
      <w:pPr>
        <w:pStyle w:val="BodyText"/>
      </w:pPr>
      <w:r>
        <w:t xml:space="preserve">42. </w:t>
      </w:r>
      <w:r w:rsidR="00E86727" w:rsidRPr="00E86727">
        <w:rPr>
          <w:position w:val="-24"/>
        </w:rPr>
        <w:object w:dxaOrig="1579" w:dyaOrig="620" w14:anchorId="15638A51">
          <v:shape id="_x0000_i1121" type="#_x0000_t75" style="width:78.75pt;height:30.75pt" o:ole="">
            <v:imagedata r:id="rId211" o:title=""/>
          </v:shape>
          <o:OLEObject Type="Embed" ProgID="Equation.DSMT4" ShapeID="_x0000_i1121" DrawAspect="Content" ObjectID="_1602323836" r:id="rId212"/>
        </w:object>
      </w:r>
    </w:p>
    <w:p w14:paraId="6772D7AE" w14:textId="4454A32E" w:rsidR="00FE7818" w:rsidRDefault="00FE7818" w:rsidP="003B3D97">
      <w:pPr>
        <w:pStyle w:val="BodyText"/>
      </w:pPr>
      <w:r>
        <w:t xml:space="preserve">43. </w:t>
      </w:r>
      <w:r w:rsidR="00E86727" w:rsidRPr="00E86727">
        <w:rPr>
          <w:position w:val="-28"/>
        </w:rPr>
        <w:object w:dxaOrig="1520" w:dyaOrig="660" w14:anchorId="6B4A3B8E">
          <v:shape id="_x0000_i1122" type="#_x0000_t75" style="width:75.75pt;height:33pt" o:ole="">
            <v:imagedata r:id="rId213" o:title=""/>
          </v:shape>
          <o:OLEObject Type="Embed" ProgID="Equation.DSMT4" ShapeID="_x0000_i1122" DrawAspect="Content" ObjectID="_1602323837" r:id="rId214"/>
        </w:object>
      </w:r>
    </w:p>
    <w:p w14:paraId="3BC90EB8" w14:textId="439662D9" w:rsidR="00FE7818" w:rsidRDefault="00FE7818" w:rsidP="003B3D97">
      <w:pPr>
        <w:pStyle w:val="BodyText"/>
      </w:pPr>
      <w:r>
        <w:t xml:space="preserve">44. </w:t>
      </w:r>
      <w:r w:rsidR="00E86727" w:rsidRPr="00E86727">
        <w:rPr>
          <w:position w:val="-28"/>
        </w:rPr>
        <w:object w:dxaOrig="1480" w:dyaOrig="660" w14:anchorId="0338DE31">
          <v:shape id="_x0000_i1123" type="#_x0000_t75" style="width:73.5pt;height:33pt" o:ole="">
            <v:imagedata r:id="rId215" o:title=""/>
          </v:shape>
          <o:OLEObject Type="Embed" ProgID="Equation.DSMT4" ShapeID="_x0000_i1123" DrawAspect="Content" ObjectID="_1602323838" r:id="rId216"/>
        </w:object>
      </w:r>
    </w:p>
    <w:p w14:paraId="2B4680E3" w14:textId="1ED75F9A" w:rsidR="00FE7818" w:rsidRDefault="00FE7818" w:rsidP="003B3D97">
      <w:pPr>
        <w:pStyle w:val="BodyText"/>
      </w:pPr>
      <w:r>
        <w:t xml:space="preserve">45. </w:t>
      </w:r>
      <w:r w:rsidR="00E86727" w:rsidRPr="00E86727">
        <w:rPr>
          <w:position w:val="-24"/>
        </w:rPr>
        <w:object w:dxaOrig="1320" w:dyaOrig="620" w14:anchorId="2F8E2E55">
          <v:shape id="_x0000_i1124" type="#_x0000_t75" style="width:66pt;height:30.75pt" o:ole="">
            <v:imagedata r:id="rId217" o:title=""/>
          </v:shape>
          <o:OLEObject Type="Embed" ProgID="Equation.DSMT4" ShapeID="_x0000_i1124" DrawAspect="Content" ObjectID="_1602323839" r:id="rId218"/>
        </w:object>
      </w:r>
    </w:p>
    <w:p w14:paraId="4ACB4859" w14:textId="3B6068C1" w:rsidR="00FE7818" w:rsidRDefault="00FE7818" w:rsidP="003B3D97">
      <w:pPr>
        <w:pStyle w:val="BodyText"/>
      </w:pPr>
      <w:r>
        <w:t xml:space="preserve">46. </w:t>
      </w:r>
      <w:r w:rsidR="00E86727" w:rsidRPr="00E86727">
        <w:rPr>
          <w:position w:val="-24"/>
        </w:rPr>
        <w:object w:dxaOrig="1300" w:dyaOrig="620" w14:anchorId="422F8790">
          <v:shape id="_x0000_i1125" type="#_x0000_t75" style="width:65.25pt;height:30.75pt" o:ole="">
            <v:imagedata r:id="rId219" o:title=""/>
          </v:shape>
          <o:OLEObject Type="Embed" ProgID="Equation.DSMT4" ShapeID="_x0000_i1125" DrawAspect="Content" ObjectID="_1602323840" r:id="rId220"/>
        </w:object>
      </w:r>
    </w:p>
    <w:p w14:paraId="73A36DE6" w14:textId="3CC36113" w:rsidR="00FE7818" w:rsidRDefault="00FE7818" w:rsidP="003B3D97">
      <w:pPr>
        <w:pStyle w:val="BodyText"/>
      </w:pPr>
      <w:r>
        <w:t xml:space="preserve">47. </w:t>
      </w:r>
      <w:r w:rsidR="00E86727" w:rsidRPr="00E86727">
        <w:rPr>
          <w:position w:val="-28"/>
        </w:rPr>
        <w:object w:dxaOrig="1760" w:dyaOrig="660" w14:anchorId="2B401875">
          <v:shape id="_x0000_i1126" type="#_x0000_t75" style="width:88.5pt;height:33pt" o:ole="">
            <v:imagedata r:id="rId221" o:title=""/>
          </v:shape>
          <o:OLEObject Type="Embed" ProgID="Equation.DSMT4" ShapeID="_x0000_i1126" DrawAspect="Content" ObjectID="_1602323841" r:id="rId222"/>
        </w:object>
      </w:r>
    </w:p>
    <w:p w14:paraId="5FBBFC26" w14:textId="23027B47" w:rsidR="00FE7818" w:rsidRDefault="00FE7818" w:rsidP="003B3D97">
      <w:pPr>
        <w:pStyle w:val="BodyText"/>
      </w:pPr>
      <w:r>
        <w:t xml:space="preserve">48. </w:t>
      </w:r>
      <w:r w:rsidR="00E86727" w:rsidRPr="00E86727">
        <w:rPr>
          <w:position w:val="-28"/>
        </w:rPr>
        <w:object w:dxaOrig="1800" w:dyaOrig="660" w14:anchorId="4D7AAC1D">
          <v:shape id="_x0000_i1127" type="#_x0000_t75" style="width:90pt;height:33pt" o:ole="">
            <v:imagedata r:id="rId223" o:title=""/>
          </v:shape>
          <o:OLEObject Type="Embed" ProgID="Equation.DSMT4" ShapeID="_x0000_i1127" DrawAspect="Content" ObjectID="_1602323842" r:id="rId224"/>
        </w:object>
      </w:r>
    </w:p>
    <w:p w14:paraId="49C537B6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49-70,</w:t>
      </w:r>
      <w:r w:rsidR="003B3D97" w:rsidRPr="003B3D97">
        <w:t xml:space="preserve"> </w:t>
      </w:r>
      <w:r w:rsidRPr="003B3D97">
        <w:t>follow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ven</w:t>
      </w:r>
      <w:r w:rsidR="003B3D97" w:rsidRPr="003B3D97">
        <w:t xml:space="preserve"> </w:t>
      </w:r>
      <w:r w:rsidRPr="003B3D97">
        <w:t>steps</w:t>
      </w:r>
      <w:r w:rsidR="003B3D97" w:rsidRPr="003B3D97">
        <w:t xml:space="preserve"> </w:t>
      </w:r>
      <w:r w:rsidRPr="003B3D97">
        <w:t>on</w:t>
      </w:r>
      <w:r w:rsidR="003B3D97" w:rsidRPr="003B3D97">
        <w:t xml:space="preserve"> </w:t>
      </w:r>
      <w:r w:rsidRPr="003B3D97">
        <w:t>page</w:t>
      </w:r>
      <w:r w:rsidR="003B3D97" w:rsidRPr="003B3D97">
        <w:t xml:space="preserve"> </w:t>
      </w:r>
      <w:r w:rsidRPr="003B3D97">
        <w:t>373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2DF72F43" w14:textId="6E5DB28B" w:rsidR="00FE7818" w:rsidRDefault="00FE7818" w:rsidP="003B3D97">
      <w:pPr>
        <w:pStyle w:val="BodyText"/>
      </w:pPr>
      <w:r>
        <w:t xml:space="preserve">49. </w:t>
      </w:r>
      <w:r w:rsidR="00E86727" w:rsidRPr="00E86727">
        <w:rPr>
          <w:position w:val="-24"/>
        </w:rPr>
        <w:object w:dxaOrig="1260" w:dyaOrig="620" w14:anchorId="709DC797">
          <v:shape id="_x0000_i1128" type="#_x0000_t75" style="width:63pt;height:30.75pt" o:ole="">
            <v:imagedata r:id="rId225" o:title=""/>
          </v:shape>
          <o:OLEObject Type="Embed" ProgID="Equation.DSMT4" ShapeID="_x0000_i1128" DrawAspect="Content" ObjectID="_1602323843" r:id="rId226"/>
        </w:object>
      </w:r>
    </w:p>
    <w:p w14:paraId="7EDCF7A0" w14:textId="249CF06D" w:rsidR="00FE7818" w:rsidRDefault="00FE7818" w:rsidP="003B3D97">
      <w:pPr>
        <w:pStyle w:val="BodyText"/>
      </w:pPr>
      <w:r>
        <w:t xml:space="preserve">50. </w:t>
      </w:r>
      <w:r w:rsidR="00E86727" w:rsidRPr="00E86727">
        <w:rPr>
          <w:position w:val="-24"/>
        </w:rPr>
        <w:object w:dxaOrig="1219" w:dyaOrig="620" w14:anchorId="28D7A42F">
          <v:shape id="_x0000_i1129" type="#_x0000_t75" style="width:60.75pt;height:30.75pt" o:ole="">
            <v:imagedata r:id="rId227" o:title=""/>
          </v:shape>
          <o:OLEObject Type="Embed" ProgID="Equation.DSMT4" ShapeID="_x0000_i1129" DrawAspect="Content" ObjectID="_1602323844" r:id="rId228"/>
        </w:object>
      </w:r>
    </w:p>
    <w:p w14:paraId="7E14B09A" w14:textId="009507D6" w:rsidR="00FE7818" w:rsidRDefault="00FE7818" w:rsidP="003B3D97">
      <w:pPr>
        <w:pStyle w:val="BodyText"/>
      </w:pPr>
      <w:r>
        <w:t xml:space="preserve">51. </w:t>
      </w:r>
      <w:r w:rsidR="00E86727" w:rsidRPr="00E86727">
        <w:rPr>
          <w:position w:val="-24"/>
        </w:rPr>
        <w:object w:dxaOrig="1359" w:dyaOrig="620" w14:anchorId="5414EA71">
          <v:shape id="_x0000_i1130" type="#_x0000_t75" style="width:68.25pt;height:30.75pt" o:ole="">
            <v:imagedata r:id="rId229" o:title=""/>
          </v:shape>
          <o:OLEObject Type="Embed" ProgID="Equation.DSMT4" ShapeID="_x0000_i1130" DrawAspect="Content" ObjectID="_1602323845" r:id="rId230"/>
        </w:object>
      </w:r>
    </w:p>
    <w:p w14:paraId="7AC81155" w14:textId="3CEFAD6E" w:rsidR="00FE7818" w:rsidRDefault="00FE7818" w:rsidP="003B3D97">
      <w:pPr>
        <w:pStyle w:val="BodyText"/>
      </w:pPr>
      <w:r>
        <w:t xml:space="preserve">52. </w:t>
      </w:r>
      <w:r w:rsidR="00E86727" w:rsidRPr="00E86727">
        <w:rPr>
          <w:position w:val="-24"/>
        </w:rPr>
        <w:object w:dxaOrig="1320" w:dyaOrig="620" w14:anchorId="6413344F">
          <v:shape id="_x0000_i1131" type="#_x0000_t75" style="width:66pt;height:30.75pt" o:ole="">
            <v:imagedata r:id="rId231" o:title=""/>
          </v:shape>
          <o:OLEObject Type="Embed" ProgID="Equation.DSMT4" ShapeID="_x0000_i1131" DrawAspect="Content" ObjectID="_1602323846" r:id="rId232"/>
        </w:object>
      </w:r>
    </w:p>
    <w:p w14:paraId="684DE0CA" w14:textId="11E1AF22" w:rsidR="00FE7818" w:rsidRDefault="00FE7818" w:rsidP="003B3D97">
      <w:pPr>
        <w:pStyle w:val="BodyText"/>
      </w:pPr>
      <w:r>
        <w:t xml:space="preserve">53. </w:t>
      </w:r>
      <w:r w:rsidR="00E86727" w:rsidRPr="00E86727">
        <w:rPr>
          <w:position w:val="-24"/>
        </w:rPr>
        <w:object w:dxaOrig="1320" w:dyaOrig="660" w14:anchorId="118CDE11">
          <v:shape id="_x0000_i1132" type="#_x0000_t75" style="width:66pt;height:33pt" o:ole="">
            <v:imagedata r:id="rId233" o:title=""/>
          </v:shape>
          <o:OLEObject Type="Embed" ProgID="Equation.DSMT4" ShapeID="_x0000_i1132" DrawAspect="Content" ObjectID="_1602323847" r:id="rId234"/>
        </w:object>
      </w:r>
    </w:p>
    <w:p w14:paraId="0EB5896A" w14:textId="24E60BDD" w:rsidR="00FE7818" w:rsidRDefault="00FE7818" w:rsidP="003B3D97">
      <w:pPr>
        <w:pStyle w:val="BodyText"/>
      </w:pPr>
      <w:r>
        <w:t xml:space="preserve">54. </w:t>
      </w:r>
      <w:r w:rsidR="00E86727" w:rsidRPr="00E86727">
        <w:rPr>
          <w:position w:val="-24"/>
        </w:rPr>
        <w:object w:dxaOrig="1359" w:dyaOrig="660" w14:anchorId="3D9BEAEC">
          <v:shape id="_x0000_i1133" type="#_x0000_t75" style="width:68.25pt;height:33pt" o:ole="">
            <v:imagedata r:id="rId235" o:title=""/>
          </v:shape>
          <o:OLEObject Type="Embed" ProgID="Equation.DSMT4" ShapeID="_x0000_i1133" DrawAspect="Content" ObjectID="_1602323848" r:id="rId236"/>
        </w:object>
      </w:r>
    </w:p>
    <w:p w14:paraId="65656DCA" w14:textId="6CAC6766" w:rsidR="00FE7818" w:rsidRDefault="00FE7818" w:rsidP="003B3D97">
      <w:pPr>
        <w:pStyle w:val="BodyText"/>
      </w:pPr>
      <w:r>
        <w:t xml:space="preserve">55. </w:t>
      </w:r>
      <w:r w:rsidR="00E86727" w:rsidRPr="00E86727">
        <w:rPr>
          <w:position w:val="-24"/>
        </w:rPr>
        <w:object w:dxaOrig="1219" w:dyaOrig="620" w14:anchorId="0C764008">
          <v:shape id="_x0000_i1134" type="#_x0000_t75" style="width:60.75pt;height:30.75pt" o:ole="">
            <v:imagedata r:id="rId237" o:title=""/>
          </v:shape>
          <o:OLEObject Type="Embed" ProgID="Equation.DSMT4" ShapeID="_x0000_i1134" DrawAspect="Content" ObjectID="_1602323849" r:id="rId238"/>
        </w:object>
      </w:r>
    </w:p>
    <w:p w14:paraId="7F31C6C1" w14:textId="4AE2E0A9" w:rsidR="00FE7818" w:rsidRDefault="00FE7818" w:rsidP="003B3D97">
      <w:pPr>
        <w:pStyle w:val="BodyText"/>
      </w:pPr>
      <w:r>
        <w:t xml:space="preserve">56. </w:t>
      </w:r>
      <w:r w:rsidR="00E86727" w:rsidRPr="00E86727">
        <w:rPr>
          <w:position w:val="-24"/>
        </w:rPr>
        <w:object w:dxaOrig="1280" w:dyaOrig="620" w14:anchorId="3F6077D4">
          <v:shape id="_x0000_i1135" type="#_x0000_t75" style="width:63.75pt;height:30.75pt" o:ole="">
            <v:imagedata r:id="rId239" o:title=""/>
          </v:shape>
          <o:OLEObject Type="Embed" ProgID="Equation.DSMT4" ShapeID="_x0000_i1135" DrawAspect="Content" ObjectID="_1602323850" r:id="rId240"/>
        </w:object>
      </w:r>
    </w:p>
    <w:p w14:paraId="33A2DB4A" w14:textId="4A468CC6" w:rsidR="00FE7818" w:rsidRDefault="00FE7818" w:rsidP="003B3D97">
      <w:pPr>
        <w:pStyle w:val="BodyText"/>
      </w:pPr>
      <w:r>
        <w:t xml:space="preserve">57. </w:t>
      </w:r>
      <w:r w:rsidR="00E86727" w:rsidRPr="00E86727">
        <w:rPr>
          <w:position w:val="-24"/>
        </w:rPr>
        <w:object w:dxaOrig="1540" w:dyaOrig="620" w14:anchorId="3C816F02">
          <v:shape id="_x0000_i1136" type="#_x0000_t75" style="width:77.25pt;height:30.75pt" o:ole="">
            <v:imagedata r:id="rId241" o:title=""/>
          </v:shape>
          <o:OLEObject Type="Embed" ProgID="Equation.DSMT4" ShapeID="_x0000_i1136" DrawAspect="Content" ObjectID="_1602323851" r:id="rId242"/>
        </w:object>
      </w:r>
    </w:p>
    <w:p w14:paraId="09C3856C" w14:textId="1A6B0030" w:rsidR="00FE7818" w:rsidRDefault="00FE7818" w:rsidP="003B3D97">
      <w:pPr>
        <w:pStyle w:val="BodyText"/>
      </w:pPr>
      <w:r>
        <w:t xml:space="preserve">58. </w:t>
      </w:r>
      <w:r w:rsidR="00E86727" w:rsidRPr="00E86727">
        <w:rPr>
          <w:position w:val="-24"/>
        </w:rPr>
        <w:object w:dxaOrig="1480" w:dyaOrig="620" w14:anchorId="53BAF929">
          <v:shape id="_x0000_i1137" type="#_x0000_t75" style="width:73.5pt;height:30.75pt" o:ole="">
            <v:imagedata r:id="rId243" o:title=""/>
          </v:shape>
          <o:OLEObject Type="Embed" ProgID="Equation.DSMT4" ShapeID="_x0000_i1137" DrawAspect="Content" ObjectID="_1602323852" r:id="rId244"/>
        </w:object>
      </w:r>
    </w:p>
    <w:p w14:paraId="2CE2240D" w14:textId="6D8EA749" w:rsidR="00FE7818" w:rsidRDefault="00FE7818" w:rsidP="003B3D97">
      <w:pPr>
        <w:pStyle w:val="BodyText"/>
      </w:pPr>
      <w:r>
        <w:t xml:space="preserve">59. </w:t>
      </w:r>
      <w:r w:rsidR="00E86727" w:rsidRPr="00E86727">
        <w:rPr>
          <w:position w:val="-24"/>
        </w:rPr>
        <w:object w:dxaOrig="1700" w:dyaOrig="620" w14:anchorId="5627AD1C">
          <v:shape id="_x0000_i1138" type="#_x0000_t75" style="width:85.5pt;height:30.75pt" o:ole="">
            <v:imagedata r:id="rId245" o:title=""/>
          </v:shape>
          <o:OLEObject Type="Embed" ProgID="Equation.DSMT4" ShapeID="_x0000_i1138" DrawAspect="Content" ObjectID="_1602323853" r:id="rId246"/>
        </w:object>
      </w:r>
    </w:p>
    <w:p w14:paraId="7A8DD9D1" w14:textId="0BEEB059" w:rsidR="00FE7818" w:rsidRDefault="00FE7818" w:rsidP="003B3D97">
      <w:pPr>
        <w:pStyle w:val="BodyText"/>
      </w:pPr>
      <w:r>
        <w:t xml:space="preserve">60. </w:t>
      </w:r>
      <w:r w:rsidR="00E86727" w:rsidRPr="00E86727">
        <w:rPr>
          <w:position w:val="-24"/>
        </w:rPr>
        <w:object w:dxaOrig="1700" w:dyaOrig="620" w14:anchorId="240D2FC1">
          <v:shape id="_x0000_i1139" type="#_x0000_t75" style="width:85.5pt;height:30.75pt" o:ole="">
            <v:imagedata r:id="rId247" o:title=""/>
          </v:shape>
          <o:OLEObject Type="Embed" ProgID="Equation.DSMT4" ShapeID="_x0000_i1139" DrawAspect="Content" ObjectID="_1602323854" r:id="rId248"/>
        </w:object>
      </w:r>
    </w:p>
    <w:p w14:paraId="2EEA11A0" w14:textId="173A481B" w:rsidR="00FE7818" w:rsidRDefault="00FE7818" w:rsidP="003B3D97">
      <w:pPr>
        <w:pStyle w:val="BodyText"/>
      </w:pPr>
      <w:r>
        <w:t xml:space="preserve">61. </w:t>
      </w:r>
      <w:r w:rsidR="00E86727" w:rsidRPr="00E86727">
        <w:rPr>
          <w:position w:val="-24"/>
        </w:rPr>
        <w:object w:dxaOrig="1380" w:dyaOrig="660" w14:anchorId="0604527F">
          <v:shape id="_x0000_i1140" type="#_x0000_t75" style="width:69pt;height:33pt" o:ole="">
            <v:imagedata r:id="rId249" o:title=""/>
          </v:shape>
          <o:OLEObject Type="Embed" ProgID="Equation.DSMT4" ShapeID="_x0000_i1140" DrawAspect="Content" ObjectID="_1602323855" r:id="rId250"/>
        </w:object>
      </w:r>
    </w:p>
    <w:p w14:paraId="64B2F3C6" w14:textId="2495965D" w:rsidR="00FE7818" w:rsidRDefault="00FE7818" w:rsidP="003B3D97">
      <w:pPr>
        <w:pStyle w:val="BodyText"/>
      </w:pPr>
      <w:r>
        <w:t xml:space="preserve">62. </w:t>
      </w:r>
      <w:r w:rsidR="00E86727" w:rsidRPr="00E86727">
        <w:rPr>
          <w:position w:val="-24"/>
        </w:rPr>
        <w:object w:dxaOrig="1320" w:dyaOrig="660" w14:anchorId="6451AF97">
          <v:shape id="_x0000_i1141" type="#_x0000_t75" style="width:66pt;height:33pt" o:ole="">
            <v:imagedata r:id="rId251" o:title=""/>
          </v:shape>
          <o:OLEObject Type="Embed" ProgID="Equation.DSMT4" ShapeID="_x0000_i1141" DrawAspect="Content" ObjectID="_1602323856" r:id="rId252"/>
        </w:object>
      </w:r>
    </w:p>
    <w:p w14:paraId="403EEC2A" w14:textId="38F02260" w:rsidR="00FE7818" w:rsidRDefault="00FE7818" w:rsidP="003B3D97">
      <w:pPr>
        <w:pStyle w:val="BodyText"/>
      </w:pPr>
      <w:r>
        <w:t xml:space="preserve">63. </w:t>
      </w:r>
      <w:r w:rsidR="00E86727" w:rsidRPr="00E86727">
        <w:rPr>
          <w:position w:val="-24"/>
        </w:rPr>
        <w:object w:dxaOrig="1700" w:dyaOrig="620" w14:anchorId="5101C38A">
          <v:shape id="_x0000_i1142" type="#_x0000_t75" style="width:85.5pt;height:30.75pt" o:ole="">
            <v:imagedata r:id="rId253" o:title=""/>
          </v:shape>
          <o:OLEObject Type="Embed" ProgID="Equation.DSMT4" ShapeID="_x0000_i1142" DrawAspect="Content" ObjectID="_1602323857" r:id="rId254"/>
        </w:object>
      </w:r>
    </w:p>
    <w:p w14:paraId="48F6DD0D" w14:textId="1CEAF2EA" w:rsidR="00FE7818" w:rsidRDefault="00FE7818" w:rsidP="003B3D97">
      <w:pPr>
        <w:pStyle w:val="BodyText"/>
      </w:pPr>
      <w:r>
        <w:t xml:space="preserve">64. </w:t>
      </w:r>
      <w:r w:rsidR="00E86727" w:rsidRPr="00E86727">
        <w:rPr>
          <w:position w:val="-24"/>
        </w:rPr>
        <w:object w:dxaOrig="1700" w:dyaOrig="620" w14:anchorId="0601843F">
          <v:shape id="_x0000_i1143" type="#_x0000_t75" style="width:85.5pt;height:30.75pt" o:ole="">
            <v:imagedata r:id="rId255" o:title=""/>
          </v:shape>
          <o:OLEObject Type="Embed" ProgID="Equation.DSMT4" ShapeID="_x0000_i1143" DrawAspect="Content" ObjectID="_1602323858" r:id="rId256"/>
        </w:object>
      </w:r>
    </w:p>
    <w:sectPr w:rsidR="00FE7818" w:rsidSect="003B3D97">
      <w:pgSz w:w="12240" w:h="15840"/>
      <w:pgMar w:top="1440" w:right="1440" w:bottom="1440" w:left="1440" w:header="720" w:footer="72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removePersonalInformation/>
  <w:removeDateAndTime/>
  <w:embedSystemFonts/>
  <w:bordersDoNotSurroundHeader/>
  <w:bordersDoNotSurroundFooter/>
  <w:proofState w:spelling="clean" w:grammar="clean"/>
  <w:linkStyles/>
  <w:defaultTabStop w:val="720"/>
  <w:drawingGridHorizontalSpacing w:val="181"/>
  <w:drawingGridVerticalSpacing w:val="181"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CF9226F1-FF67-4535-BA7E-49825301B413}"/>
    <w:docVar w:name="dgnword-eventsink" w:val="431829992"/>
  </w:docVars>
  <w:rsids>
    <w:rsidRoot w:val="003B3D97"/>
    <w:rsid w:val="00092DB4"/>
    <w:rsid w:val="002F1D84"/>
    <w:rsid w:val="003578F9"/>
    <w:rsid w:val="003B3D97"/>
    <w:rsid w:val="00442C15"/>
    <w:rsid w:val="004B1DA6"/>
    <w:rsid w:val="004C01F1"/>
    <w:rsid w:val="005022FE"/>
    <w:rsid w:val="00544525"/>
    <w:rsid w:val="005748C9"/>
    <w:rsid w:val="0068283B"/>
    <w:rsid w:val="006917CF"/>
    <w:rsid w:val="00755AEF"/>
    <w:rsid w:val="007A03FF"/>
    <w:rsid w:val="009C05F4"/>
    <w:rsid w:val="00A13240"/>
    <w:rsid w:val="00C14FC3"/>
    <w:rsid w:val="00D578F7"/>
    <w:rsid w:val="00DE3476"/>
    <w:rsid w:val="00DE3BAE"/>
    <w:rsid w:val="00E15086"/>
    <w:rsid w:val="00E73EB0"/>
    <w:rsid w:val="00E86727"/>
    <w:rsid w:val="00EF17B2"/>
    <w:rsid w:val="00F027D9"/>
    <w:rsid w:val="00F10C64"/>
    <w:rsid w:val="00FE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BE44D0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UA Normal"/>
    <w:qFormat/>
    <w:rsid w:val="00EF17B2"/>
    <w:pPr>
      <w:spacing w:after="160" w:line="259" w:lineRule="auto"/>
    </w:pPr>
    <w:rPr>
      <w:rFonts w:asciiTheme="minorHAnsi" w:hAnsiTheme="minorHAnsi"/>
    </w:rPr>
  </w:style>
  <w:style w:type="paragraph" w:styleId="Heading1">
    <w:name w:val="heading 1"/>
    <w:aliases w:val="UA H1"/>
    <w:basedOn w:val="Normal"/>
    <w:next w:val="Normal"/>
    <w:link w:val="Heading1Char"/>
    <w:uiPriority w:val="9"/>
    <w:qFormat/>
    <w:rsid w:val="003578F9"/>
    <w:pPr>
      <w:keepNext/>
      <w:keepLines/>
      <w:spacing w:before="24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UA H2"/>
    <w:basedOn w:val="Normal"/>
    <w:next w:val="Normal"/>
    <w:link w:val="Heading2Char"/>
    <w:autoRedefine/>
    <w:uiPriority w:val="9"/>
    <w:unhideWhenUsed/>
    <w:qFormat/>
    <w:rsid w:val="003578F9"/>
    <w:pPr>
      <w:keepNext/>
      <w:jc w:val="center"/>
      <w:outlineLvl w:val="1"/>
    </w:pPr>
    <w:rPr>
      <w:rFonts w:eastAsiaTheme="majorEastAsia" w:cstheme="majorBidi"/>
      <w:b/>
      <w:bCs/>
      <w:i/>
      <w:iCs/>
      <w:sz w:val="28"/>
      <w:szCs w:val="28"/>
    </w:rPr>
  </w:style>
  <w:style w:type="paragraph" w:styleId="Heading3">
    <w:name w:val="heading 3"/>
    <w:aliases w:val="UA H3"/>
    <w:basedOn w:val="Normal"/>
    <w:next w:val="Normal"/>
    <w:link w:val="Heading3Char"/>
    <w:autoRedefine/>
    <w:uiPriority w:val="9"/>
    <w:unhideWhenUsed/>
    <w:qFormat/>
    <w:rsid w:val="003578F9"/>
    <w:pPr>
      <w:keepNext/>
      <w:outlineLvl w:val="2"/>
    </w:pPr>
    <w:rPr>
      <w:rFonts w:eastAsiaTheme="majorEastAsia" w:cstheme="majorBidi"/>
      <w:b/>
      <w:bCs/>
      <w:sz w:val="26"/>
      <w:szCs w:val="26"/>
    </w:rPr>
  </w:style>
  <w:style w:type="paragraph" w:styleId="Heading4">
    <w:name w:val="heading 4"/>
    <w:aliases w:val="UA H4"/>
    <w:basedOn w:val="Normal"/>
    <w:next w:val="Normal"/>
    <w:link w:val="Heading4Char"/>
    <w:autoRedefine/>
    <w:uiPriority w:val="9"/>
    <w:unhideWhenUsed/>
    <w:qFormat/>
    <w:rsid w:val="003578F9"/>
    <w:pPr>
      <w:keepNext/>
      <w:outlineLvl w:val="3"/>
    </w:pPr>
    <w:rPr>
      <w:b/>
      <w:bCs/>
      <w:i/>
      <w:sz w:val="24"/>
      <w:szCs w:val="28"/>
    </w:rPr>
  </w:style>
  <w:style w:type="paragraph" w:styleId="Heading5">
    <w:name w:val="heading 5"/>
    <w:aliases w:val="UA H5"/>
    <w:basedOn w:val="Normal"/>
    <w:next w:val="Normal"/>
    <w:link w:val="Heading5Char"/>
    <w:autoRedefine/>
    <w:uiPriority w:val="9"/>
    <w:unhideWhenUsed/>
    <w:qFormat/>
    <w:rsid w:val="003578F9"/>
    <w:pPr>
      <w:outlineLvl w:val="4"/>
    </w:pPr>
    <w:rPr>
      <w:bCs/>
      <w:i/>
      <w:iCs/>
      <w:sz w:val="24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578F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578F9"/>
    <w:pPr>
      <w:spacing w:before="240" w:after="60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  <w:rsid w:val="00EF17B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F17B2"/>
  </w:style>
  <w:style w:type="character" w:styleId="Hyperlink">
    <w:name w:val="Hyperlink"/>
    <w:basedOn w:val="DefaultParagraphFont"/>
    <w:uiPriority w:val="99"/>
    <w:rPr>
      <w:rFonts w:ascii="Times New Roman" w:hAnsi="Times New Roman" w:cs="Times New Roman"/>
      <w:color w:val="0066CC"/>
      <w:sz w:val="24"/>
      <w:u w:val="single"/>
    </w:rPr>
  </w:style>
  <w:style w:type="character" w:customStyle="1" w:styleId="Heading1Char">
    <w:name w:val="Heading 1 Char"/>
    <w:aliases w:val="UA H1 Char"/>
    <w:basedOn w:val="DefaultParagraphFont"/>
    <w:link w:val="Heading1"/>
    <w:uiPriority w:val="9"/>
    <w:rsid w:val="003578F9"/>
    <w:rPr>
      <w:rFonts w:ascii="Arial" w:eastAsiaTheme="majorEastAsia" w:hAnsi="Arial" w:cstheme="majorBidi"/>
      <w:sz w:val="32"/>
      <w:szCs w:val="32"/>
    </w:rPr>
  </w:style>
  <w:style w:type="character" w:customStyle="1" w:styleId="Heading2Char">
    <w:name w:val="Heading 2 Char"/>
    <w:aliases w:val="UA H2 Char"/>
    <w:basedOn w:val="DefaultParagraphFont"/>
    <w:link w:val="Heading2"/>
    <w:uiPriority w:val="9"/>
    <w:rsid w:val="003578F9"/>
    <w:rPr>
      <w:rFonts w:ascii="Arial" w:eastAsiaTheme="majorEastAsia" w:hAnsi="Arial" w:cstheme="majorBidi"/>
      <w:b/>
      <w:bCs/>
      <w:i/>
      <w:iCs/>
      <w:sz w:val="28"/>
      <w:szCs w:val="28"/>
    </w:rPr>
  </w:style>
  <w:style w:type="character" w:customStyle="1" w:styleId="Heading3Char">
    <w:name w:val="Heading 3 Char"/>
    <w:aliases w:val="UA H3 Char"/>
    <w:basedOn w:val="DefaultParagraphFont"/>
    <w:link w:val="Heading3"/>
    <w:uiPriority w:val="9"/>
    <w:rsid w:val="003578F9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Heading4Char">
    <w:name w:val="Heading 4 Char"/>
    <w:aliases w:val="UA H4 Char"/>
    <w:basedOn w:val="DefaultParagraphFont"/>
    <w:link w:val="Heading4"/>
    <w:uiPriority w:val="9"/>
    <w:rsid w:val="003578F9"/>
    <w:rPr>
      <w:rFonts w:ascii="Arial" w:hAnsi="Arial"/>
      <w:b/>
      <w:bCs/>
      <w:i/>
      <w:sz w:val="24"/>
      <w:szCs w:val="28"/>
    </w:rPr>
  </w:style>
  <w:style w:type="character" w:customStyle="1" w:styleId="Heading5Char">
    <w:name w:val="Heading 5 Char"/>
    <w:aliases w:val="UA H5 Char"/>
    <w:basedOn w:val="DefaultParagraphFont"/>
    <w:link w:val="Heading5"/>
    <w:uiPriority w:val="9"/>
    <w:rsid w:val="003578F9"/>
    <w:rPr>
      <w:rFonts w:ascii="Arial" w:hAnsi="Arial"/>
      <w:bCs/>
      <w:i/>
      <w:iCs/>
      <w:sz w:val="24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578F9"/>
    <w:rPr>
      <w:rFonts w:asciiTheme="minorHAnsi" w:hAnsiTheme="minorHAnsi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578F9"/>
    <w:rPr>
      <w:rFonts w:asciiTheme="majorHAnsi" w:eastAsiaTheme="majorEastAsia" w:hAnsiTheme="majorHAnsi" w:cstheme="majorBidi"/>
    </w:rPr>
  </w:style>
  <w:style w:type="character" w:styleId="PageNumber">
    <w:name w:val="page number"/>
    <w:basedOn w:val="DefaultParagraphFont"/>
    <w:rsid w:val="003578F9"/>
    <w:rPr>
      <w:rFonts w:ascii="Arial" w:hAnsi="Arial"/>
      <w:sz w:val="22"/>
      <w:szCs w:val="2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578F9"/>
    <w:pPr>
      <w:outlineLvl w:val="9"/>
    </w:pPr>
  </w:style>
  <w:style w:type="paragraph" w:styleId="BodyText">
    <w:name w:val="Body Text"/>
    <w:basedOn w:val="Normal"/>
    <w:link w:val="BodyTextChar"/>
    <w:uiPriority w:val="99"/>
    <w:unhideWhenUsed/>
    <w:rsid w:val="003B3D9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B3D97"/>
    <w:rPr>
      <w:rFonts w:ascii="Times New Roman" w:eastAsia="Calibri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FE7818"/>
    <w:rPr>
      <w:rFonts w:ascii="Times New Roman" w:hAnsi="Times New Roman" w:cs="Times New Roman"/>
      <w:color w:val="80808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7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81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01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cribersNote">
    <w:name w:val="Transcriber's Note"/>
    <w:basedOn w:val="Normal"/>
    <w:next w:val="Normal"/>
    <w:rsid w:val="00755AEF"/>
    <w:pPr>
      <w:keepNext/>
      <w:pBdr>
        <w:top w:val="single" w:sz="4" w:space="10" w:color="F3F3F3"/>
        <w:left w:val="single" w:sz="4" w:space="10" w:color="F3F3F3"/>
        <w:bottom w:val="single" w:sz="4" w:space="10" w:color="F3F3F3"/>
        <w:right w:val="single" w:sz="4" w:space="10" w:color="F3F3F3"/>
      </w:pBdr>
      <w:shd w:val="clear" w:color="auto" w:fill="F3F3F3"/>
    </w:pPr>
  </w:style>
  <w:style w:type="character" w:customStyle="1" w:styleId="TranscribersDescription">
    <w:name w:val="Transcriber's Description"/>
    <w:basedOn w:val="DefaultParagraphFont"/>
    <w:rsid w:val="00755AEF"/>
    <w:rPr>
      <w:color w:val="FF0000"/>
    </w:rPr>
  </w:style>
  <w:style w:type="character" w:customStyle="1" w:styleId="TranscribersPageNumber">
    <w:name w:val="Transcriber's Page Number"/>
    <w:basedOn w:val="DefaultParagraphFont"/>
    <w:rsid w:val="00755AEF"/>
    <w:rPr>
      <w:color w:val="008000"/>
    </w:rPr>
  </w:style>
  <w:style w:type="character" w:customStyle="1" w:styleId="MTConvertedEquation">
    <w:name w:val="MTConvertedEquation"/>
    <w:basedOn w:val="DefaultParagraphFont"/>
    <w:rsid w:val="00E867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6.wmf"/><Relationship Id="rId138" Type="http://schemas.openxmlformats.org/officeDocument/2006/relationships/image" Target="media/image74.wmf"/><Relationship Id="rId159" Type="http://schemas.openxmlformats.org/officeDocument/2006/relationships/image" Target="media/image85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4.bin"/><Relationship Id="rId247" Type="http://schemas.openxmlformats.org/officeDocument/2006/relationships/image" Target="media/image129.wmf"/><Relationship Id="rId107" Type="http://schemas.openxmlformats.org/officeDocument/2006/relationships/image" Target="media/image58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image" Target="media/image40.jpeg"/><Relationship Id="rId128" Type="http://schemas.openxmlformats.org/officeDocument/2006/relationships/image" Target="media/image69.wmf"/><Relationship Id="rId149" Type="http://schemas.openxmlformats.org/officeDocument/2006/relationships/image" Target="media/image80.wmf"/><Relationship Id="rId5" Type="http://schemas.openxmlformats.org/officeDocument/2006/relationships/image" Target="media/image1.wmf"/><Relationship Id="rId95" Type="http://schemas.openxmlformats.org/officeDocument/2006/relationships/image" Target="media/image52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6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4.wmf"/><Relationship Id="rId258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4.jpeg"/><Relationship Id="rId118" Type="http://schemas.openxmlformats.org/officeDocument/2006/relationships/image" Target="media/image64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91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8.wmf"/><Relationship Id="rId70" Type="http://schemas.openxmlformats.org/officeDocument/2006/relationships/image" Target="media/image38.wmf"/><Relationship Id="rId75" Type="http://schemas.openxmlformats.org/officeDocument/2006/relationships/image" Target="media/image41.jpeg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75.jpeg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image" Target="media/image99.wmf"/><Relationship Id="rId217" Type="http://schemas.openxmlformats.org/officeDocument/2006/relationships/image" Target="media/image114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97.bin"/><Relationship Id="rId233" Type="http://schemas.openxmlformats.org/officeDocument/2006/relationships/image" Target="media/image122.wmf"/><Relationship Id="rId238" Type="http://schemas.openxmlformats.org/officeDocument/2006/relationships/oleObject" Target="embeddings/oleObject110.bin"/><Relationship Id="rId254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2.jpeg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7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81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4.wmf"/><Relationship Id="rId198" Type="http://schemas.openxmlformats.org/officeDocument/2006/relationships/oleObject" Target="embeddings/oleObject90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109.wmf"/><Relationship Id="rId223" Type="http://schemas.openxmlformats.org/officeDocument/2006/relationships/image" Target="media/image117.wmf"/><Relationship Id="rId228" Type="http://schemas.openxmlformats.org/officeDocument/2006/relationships/oleObject" Target="embeddings/oleObject105.bin"/><Relationship Id="rId244" Type="http://schemas.openxmlformats.org/officeDocument/2006/relationships/oleObject" Target="embeddings/oleObject113.bin"/><Relationship Id="rId249" Type="http://schemas.openxmlformats.org/officeDocument/2006/relationships/image" Target="media/image130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9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2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5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6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92" Type="http://schemas.openxmlformats.org/officeDocument/2006/relationships/image" Target="media/image50.jpeg"/><Relationship Id="rId162" Type="http://schemas.openxmlformats.org/officeDocument/2006/relationships/oleObject" Target="embeddings/oleObject72.bin"/><Relationship Id="rId183" Type="http://schemas.openxmlformats.org/officeDocument/2006/relationships/image" Target="media/image97.wmf"/><Relationship Id="rId213" Type="http://schemas.openxmlformats.org/officeDocument/2006/relationships/image" Target="media/image112.wmf"/><Relationship Id="rId218" Type="http://schemas.openxmlformats.org/officeDocument/2006/relationships/oleObject" Target="embeddings/oleObject100.bin"/><Relationship Id="rId234" Type="http://schemas.openxmlformats.org/officeDocument/2006/relationships/oleObject" Target="embeddings/oleObject108.bin"/><Relationship Id="rId239" Type="http://schemas.openxmlformats.org/officeDocument/2006/relationships/image" Target="media/image12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16.bin"/><Relationship Id="rId255" Type="http://schemas.openxmlformats.org/officeDocument/2006/relationships/image" Target="media/image133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jpe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62.jpeg"/><Relationship Id="rId131" Type="http://schemas.openxmlformats.org/officeDocument/2006/relationships/oleObject" Target="embeddings/oleObject57.bin"/><Relationship Id="rId136" Type="http://schemas.openxmlformats.org/officeDocument/2006/relationships/image" Target="media/image73.wmf"/><Relationship Id="rId157" Type="http://schemas.openxmlformats.org/officeDocument/2006/relationships/image" Target="media/image84.wmf"/><Relationship Id="rId178" Type="http://schemas.openxmlformats.org/officeDocument/2006/relationships/oleObject" Target="embeddings/oleObject80.bin"/><Relationship Id="rId61" Type="http://schemas.openxmlformats.org/officeDocument/2006/relationships/image" Target="media/image32.jpeg"/><Relationship Id="rId82" Type="http://schemas.openxmlformats.org/officeDocument/2006/relationships/image" Target="media/image45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2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240" Type="http://schemas.openxmlformats.org/officeDocument/2006/relationships/oleObject" Target="embeddings/oleObject111.bin"/><Relationship Id="rId245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jpeg"/><Relationship Id="rId35" Type="http://schemas.openxmlformats.org/officeDocument/2006/relationships/oleObject" Target="embeddings/oleObject14.bin"/><Relationship Id="rId56" Type="http://schemas.openxmlformats.org/officeDocument/2006/relationships/image" Target="media/image29.jpeg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7.wmf"/><Relationship Id="rId126" Type="http://schemas.openxmlformats.org/officeDocument/2006/relationships/image" Target="media/image68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9.wmf"/><Relationship Id="rId93" Type="http://schemas.openxmlformats.org/officeDocument/2006/relationships/image" Target="media/image51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100.wmf"/><Relationship Id="rId219" Type="http://schemas.openxmlformats.org/officeDocument/2006/relationships/image" Target="media/image115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0" Type="http://schemas.openxmlformats.org/officeDocument/2006/relationships/oleObject" Target="embeddings/oleObject106.bin"/><Relationship Id="rId235" Type="http://schemas.openxmlformats.org/officeDocument/2006/relationships/image" Target="media/image123.wmf"/><Relationship Id="rId251" Type="http://schemas.openxmlformats.org/officeDocument/2006/relationships/image" Target="media/image131.wmf"/><Relationship Id="rId256" Type="http://schemas.openxmlformats.org/officeDocument/2006/relationships/oleObject" Target="embeddings/oleObject11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4.wmf"/><Relationship Id="rId67" Type="http://schemas.openxmlformats.org/officeDocument/2006/relationships/image" Target="media/image36.jpeg"/><Relationship Id="rId116" Type="http://schemas.openxmlformats.org/officeDocument/2006/relationships/image" Target="media/image63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image" Target="media/image71.wmf"/><Relationship Id="rId153" Type="http://schemas.openxmlformats.org/officeDocument/2006/relationships/image" Target="media/image82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5.wmf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18.wmf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4.bin"/><Relationship Id="rId15" Type="http://schemas.openxmlformats.org/officeDocument/2006/relationships/image" Target="media/image6.jpeg"/><Relationship Id="rId36" Type="http://schemas.openxmlformats.org/officeDocument/2006/relationships/image" Target="media/image18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jpeg"/><Relationship Id="rId52" Type="http://schemas.openxmlformats.org/officeDocument/2006/relationships/image" Target="media/image27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3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6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9.bin"/><Relationship Id="rId257" Type="http://schemas.openxmlformats.org/officeDocument/2006/relationships/fontTable" Target="fontTable.xml"/><Relationship Id="rId26" Type="http://schemas.openxmlformats.org/officeDocument/2006/relationships/image" Target="media/image12.wmf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7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7.wmf"/><Relationship Id="rId221" Type="http://schemas.openxmlformats.org/officeDocument/2006/relationships/image" Target="media/image116.wmf"/><Relationship Id="rId242" Type="http://schemas.openxmlformats.org/officeDocument/2006/relationships/oleObject" Target="embeddings/oleObject11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9.wmf"/><Relationship Id="rId165" Type="http://schemas.openxmlformats.org/officeDocument/2006/relationships/image" Target="media/image88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11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1.wmf"/><Relationship Id="rId134" Type="http://schemas.openxmlformats.org/officeDocument/2006/relationships/image" Target="media/image72.wmf"/><Relationship Id="rId80" Type="http://schemas.openxmlformats.org/officeDocument/2006/relationships/image" Target="media/image44.wmf"/><Relationship Id="rId155" Type="http://schemas.openxmlformats.org/officeDocument/2006/relationships/image" Target="media/image83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image" Target="media/image56.wmf"/><Relationship Id="rId12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C h e c k e d I t e m s   x m l n s = " h t t p : / / w w w . c w u . e d u / c e n t r a l - a c c e s s / g u i d e - m e " / > 
</file>

<file path=customXml/itemProps1.xml><?xml version="1.0" encoding="utf-8"?>
<ds:datastoreItem xmlns:ds="http://schemas.openxmlformats.org/officeDocument/2006/customXml" ds:itemID="{FA8B410E-DBAF-4118-B0FB-CDD337A751F4}">
  <ds:schemaRefs>
    <ds:schemaRef ds:uri="http://www.cwu.edu/central-access/guide-m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76</Words>
  <Characters>784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lege Algebra HTML+MathJax</vt:lpstr>
    </vt:vector>
  </TitlesOfParts>
  <Company/>
  <LinksUpToDate>false</LinksUpToDate>
  <CharactersWithSpaces>9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HTML+MathJax</dc:title>
  <dc:creator/>
  <cp:lastModifiedBy/>
  <cp:revision>1</cp:revision>
  <dcterms:created xsi:type="dcterms:W3CDTF">2018-10-25T20:44:00Z</dcterms:created>
  <dcterms:modified xsi:type="dcterms:W3CDTF">2018-10-29T20:07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Wink Harner\Desktop\AHG 2018\Source Files\377-380_pg_College_Algebra_5E.htm</vt:lpwstr>
  </property>
  <property fmtid="{D5CDD505-2E9C-101B-9397-08002B2CF9AE}" pid="4" name="MP_MathMLTarget">
    <vt:lpwstr>HTML+MathJax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